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7ED4" w:rsidRPr="001F62D6" w:rsidRDefault="00567ED4" w:rsidP="004E50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bookmarkStart w:id="0" w:name="OLE_LINK1"/>
      <w:bookmarkStart w:id="1" w:name="OLE_LINK2"/>
      <w:r w:rsidRPr="00FE0222">
        <w:rPr>
          <w:rFonts w:ascii="Times New Roman" w:hAnsi="Times New Roman" w:cs="Times New Roman"/>
          <w:b/>
          <w:sz w:val="24"/>
          <w:szCs w:val="24"/>
          <w:lang w:val="uk-UA"/>
        </w:rPr>
        <w:t>Практи</w:t>
      </w:r>
      <w:r w:rsidR="004E50A6">
        <w:rPr>
          <w:rFonts w:ascii="Times New Roman" w:hAnsi="Times New Roman" w:cs="Times New Roman"/>
          <w:b/>
          <w:sz w:val="24"/>
          <w:szCs w:val="24"/>
          <w:lang w:val="uk-UA"/>
        </w:rPr>
        <w:t>чн</w:t>
      </w:r>
      <w:r w:rsidRPr="00FE0222">
        <w:rPr>
          <w:rFonts w:ascii="Times New Roman" w:hAnsi="Times New Roman" w:cs="Times New Roman"/>
          <w:b/>
          <w:sz w:val="24"/>
          <w:szCs w:val="24"/>
          <w:lang w:val="uk-UA"/>
        </w:rPr>
        <w:t>а</w:t>
      </w:r>
      <w:r w:rsidR="004E50A6">
        <w:rPr>
          <w:rFonts w:ascii="Times New Roman" w:hAnsi="Times New Roman" w:cs="Times New Roman"/>
          <w:b/>
          <w:sz w:val="24"/>
          <w:szCs w:val="24"/>
          <w:lang w:val="uk-UA"/>
        </w:rPr>
        <w:t xml:space="preserve"> робота </w:t>
      </w:r>
      <w:r w:rsidR="001F62D6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BC1BF5">
        <w:rPr>
          <w:rFonts w:ascii="Times New Roman" w:hAnsi="Times New Roman" w:cs="Times New Roman"/>
          <w:b/>
          <w:sz w:val="24"/>
          <w:szCs w:val="24"/>
          <w:lang w:val="uk-UA"/>
        </w:rPr>
        <w:t xml:space="preserve"> (варіант 1)</w:t>
      </w:r>
      <w:r w:rsidRPr="00FE0222">
        <w:rPr>
          <w:rFonts w:ascii="Times New Roman" w:hAnsi="Times New Roman" w:cs="Times New Roman"/>
          <w:b/>
          <w:sz w:val="24"/>
          <w:szCs w:val="24"/>
          <w:lang w:val="uk-UA"/>
        </w:rPr>
        <w:t>. Дослі</w:t>
      </w:r>
      <w:r w:rsidR="001F62D6">
        <w:rPr>
          <w:rFonts w:ascii="Times New Roman" w:hAnsi="Times New Roman" w:cs="Times New Roman"/>
          <w:b/>
          <w:sz w:val="24"/>
          <w:szCs w:val="24"/>
          <w:lang w:val="uk-UA"/>
        </w:rPr>
        <w:t>дження дворівневої моделі ІПД</w:t>
      </w:r>
      <w:r w:rsidR="001F62D6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</w:p>
    <w:p w:rsidR="00567ED4" w:rsidRPr="00FE0222" w:rsidRDefault="00567ED4" w:rsidP="00567ED4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b/>
          <w:sz w:val="24"/>
          <w:szCs w:val="24"/>
          <w:lang w:val="uk-UA"/>
        </w:rPr>
        <w:t>Завдання. Побудувати рис. 1.1-1.3</w:t>
      </w:r>
      <w:r w:rsidR="001F62D6">
        <w:rPr>
          <w:rFonts w:ascii="Times New Roman" w:hAnsi="Times New Roman" w:cs="Times New Roman"/>
          <w:b/>
          <w:sz w:val="24"/>
          <w:szCs w:val="24"/>
          <w:lang w:val="uk-UA"/>
        </w:rPr>
        <w:t xml:space="preserve">. </w:t>
      </w:r>
      <w:r w:rsidR="001F62D6" w:rsidRPr="001F62D6">
        <w:rPr>
          <w:rFonts w:ascii="Times New Roman" w:hAnsi="Times New Roman" w:cs="Times New Roman"/>
          <w:b/>
          <w:sz w:val="24"/>
          <w:szCs w:val="24"/>
          <w:lang w:val="uk-UA"/>
        </w:rPr>
        <w:t>В аналітичній частині звіту записати основні розрахункові рівняння.</w:t>
      </w:r>
      <w:r w:rsidR="001F62D6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bookmarkStart w:id="2" w:name="_GoBack"/>
      <w:bookmarkEnd w:id="2"/>
    </w:p>
    <w:p w:rsidR="00567ED4" w:rsidRPr="00FE0222" w:rsidRDefault="00567ED4" w:rsidP="00567802">
      <w:pPr>
        <w:pStyle w:val="13"/>
        <w:spacing w:line="276" w:lineRule="auto"/>
        <w:rPr>
          <w:sz w:val="24"/>
          <w:szCs w:val="24"/>
        </w:rPr>
      </w:pPr>
    </w:p>
    <w:p w:rsidR="004E7FEC" w:rsidRPr="00FE0222" w:rsidRDefault="003B18CF" w:rsidP="00567802">
      <w:pPr>
        <w:pStyle w:val="13"/>
        <w:spacing w:line="276" w:lineRule="auto"/>
        <w:rPr>
          <w:sz w:val="24"/>
          <w:szCs w:val="24"/>
        </w:rPr>
      </w:pPr>
      <w:r w:rsidRPr="00FE0222">
        <w:rPr>
          <w:sz w:val="24"/>
          <w:szCs w:val="24"/>
        </w:rPr>
        <w:t>1</w:t>
      </w:r>
      <w:r w:rsidR="00950276" w:rsidRPr="00FE0222">
        <w:rPr>
          <w:sz w:val="24"/>
          <w:szCs w:val="24"/>
        </w:rPr>
        <w:tab/>
      </w:r>
      <w:r w:rsidR="0035770C" w:rsidRPr="00FE0222">
        <w:rPr>
          <w:sz w:val="24"/>
          <w:szCs w:val="24"/>
        </w:rPr>
        <w:t xml:space="preserve">ТЕРМОДИНАМІКА </w:t>
      </w:r>
      <w:bookmarkStart w:id="3" w:name="OLE_LINK3"/>
      <w:r w:rsidR="0035770C" w:rsidRPr="00FE0222">
        <w:rPr>
          <w:sz w:val="24"/>
          <w:szCs w:val="24"/>
        </w:rPr>
        <w:t>ІНТЕНСИВНОЇ ПЛАСТИЧНОЇ ДЕФОРМАЦІЇ</w:t>
      </w:r>
      <w:bookmarkEnd w:id="3"/>
      <w:r w:rsidR="009B5025" w:rsidRPr="00FE0222">
        <w:rPr>
          <w:sz w:val="24"/>
          <w:szCs w:val="24"/>
        </w:rPr>
        <w:t xml:space="preserve"> (ІПД)</w:t>
      </w:r>
    </w:p>
    <w:bookmarkEnd w:id="0"/>
    <w:bookmarkEnd w:id="1"/>
    <w:p w:rsidR="004E7FEC" w:rsidRPr="00FE0222" w:rsidRDefault="004E7FEC" w:rsidP="00567802">
      <w:pPr>
        <w:tabs>
          <w:tab w:val="left" w:pos="1276"/>
        </w:tabs>
        <w:spacing w:after="0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4E7FEC" w:rsidRPr="00FE0222" w:rsidRDefault="003B18CF" w:rsidP="00567802">
      <w:pPr>
        <w:tabs>
          <w:tab w:val="left" w:pos="567"/>
        </w:tabs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b/>
          <w:sz w:val="24"/>
          <w:szCs w:val="24"/>
          <w:lang w:val="uk-UA"/>
        </w:rPr>
        <w:t>1</w:t>
      </w:r>
      <w:r w:rsidR="004442D4" w:rsidRPr="00FE0222">
        <w:rPr>
          <w:rFonts w:ascii="Times New Roman" w:hAnsi="Times New Roman" w:cs="Times New Roman"/>
          <w:b/>
          <w:sz w:val="24"/>
          <w:szCs w:val="24"/>
          <w:lang w:val="uk-UA"/>
        </w:rPr>
        <w:t>.1</w:t>
      </w:r>
      <w:r w:rsidR="004442D4" w:rsidRPr="00FE0222">
        <w:rPr>
          <w:rFonts w:ascii="Times New Roman" w:hAnsi="Times New Roman" w:cs="Times New Roman"/>
          <w:b/>
          <w:sz w:val="24"/>
          <w:szCs w:val="24"/>
          <w:lang w:val="uk-UA"/>
        </w:rPr>
        <w:tab/>
      </w:r>
      <w:r w:rsidR="00950276" w:rsidRPr="00FE0222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Основні</w:t>
      </w:r>
      <w:r w:rsidR="00950276" w:rsidRPr="00FE0222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="00950276" w:rsidRPr="00FE0222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поняття та</w:t>
      </w:r>
      <w:r w:rsidR="00950276" w:rsidRPr="00FE0222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="00950276" w:rsidRPr="00FE0222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співвідношення</w:t>
      </w:r>
      <w:r w:rsidR="00950276" w:rsidRPr="00FE0222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="00950276" w:rsidRPr="00FE0222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в термінах</w:t>
      </w:r>
      <w:r w:rsidR="00950276" w:rsidRPr="00FE0222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="00950276" w:rsidRPr="00FE0222">
        <w:rPr>
          <w:rStyle w:val="hps"/>
          <w:rFonts w:ascii="Times New Roman" w:hAnsi="Times New Roman" w:cs="Times New Roman"/>
          <w:b/>
          <w:sz w:val="24"/>
          <w:szCs w:val="24"/>
          <w:lang w:val="uk-UA"/>
        </w:rPr>
        <w:t>внутрішньої енергії</w:t>
      </w:r>
    </w:p>
    <w:p w:rsidR="004B2576" w:rsidRPr="00FE0222" w:rsidRDefault="004B2576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Раніше вираз для густини вільної енергії, отриманий в результаті застосування повного перетворення Лежандра </w:t>
      </w:r>
      <w:r w:rsidR="007D727B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за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обо</w:t>
      </w:r>
      <w:r w:rsidR="007D727B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ма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видам</w:t>
      </w:r>
      <w:r w:rsidR="007D727B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и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зв'язаної енергії, демонструє, що можливий перехід від вільної енергії до внутрішньої енергії, і навпаки залежно від того, що задано на початку</w:t>
      </w:r>
      <w:r w:rsidR="004045E9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дослідження. Відзначимо</w:t>
      </w:r>
      <w:r w:rsidR="00705124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, що розподіл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рівноважних станів </w:t>
      </w:r>
      <w:r w:rsidR="00705124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для 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вільної енергії </w:t>
      </w:r>
      <w:r w:rsidR="00705124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і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внутрішньої </w:t>
      </w:r>
      <w:r w:rsidR="00705124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енергії (</w:t>
      </w:r>
      <w:r w:rsidR="003B18CF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1</w:t>
      </w:r>
      <w:r w:rsidR="00705124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.4) трохи відрізняється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. Там, де в стані спокою внутрішня енергія (</w:t>
      </w:r>
      <w:r w:rsidR="003B18CF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1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.4) буде мати максимум, вільна енергія має мінімум.</w:t>
      </w:r>
    </w:p>
    <w:p w:rsidR="004B2576" w:rsidRPr="00FE0222" w:rsidRDefault="004B2576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Розглянемо тепер фрагментацію твердих тіл </w:t>
      </w:r>
      <w:r w:rsidR="00705124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у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процесі ІПД в термінах внутрішньої енергії.</w:t>
      </w:r>
    </w:p>
    <w:p w:rsidR="004E7FEC" w:rsidRPr="00FE0222" w:rsidRDefault="004B2576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Як зазначалось у попередніх розділах, закон збереження енергії повинен виконуватися як при зовнішніх взаємодіях виділеного об’єму, так і при внутрішніх перетвореннях різних видів енергії у результаті протікання необоротних внутрішніх процесів. Об'єднанням першого закону термодинаміки і закону перетворення енергії на внутрішніх ступенях свободи у цьому випадку можна отримати термодинамічну «тотожність» для густини внутрішньої енергії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u</m:t>
        </m:r>
      </m:oMath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у вигляді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:rsidR="004E7FEC" w:rsidRPr="00FE0222" w:rsidRDefault="00567802" w:rsidP="00567802">
      <w:pPr>
        <w:spacing w:after="0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38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05pt;height:36.25pt" o:ole="">
            <v:imagedata r:id="rId9" o:title=""/>
          </v:shape>
          <o:OLEObject Type="Embed" ProgID="Equation.DSMT4" ShapeID="_x0000_i1025" DrawAspect="Content" ObjectID="_1636196412" r:id="rId10"/>
        </w:objec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1)</w:t>
      </w:r>
    </w:p>
    <w:p w:rsidR="004E7FEC" w:rsidRPr="00FE0222" w:rsidRDefault="00A64A37" w:rsidP="00567802">
      <w:pPr>
        <w:spacing w:after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де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u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густина внутрішньої енергії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j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j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тензор напружень та пружна частина тензора деформацій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T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s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температура і ентропія 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рівноважна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температура та ентропія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l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-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ї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нерівноважної підсистеми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та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спряжена пара термодинамічних змінних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,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яка характеризує дефектність матеріал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енергія і щільність дефектів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l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го  тип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.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ут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ші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ва доданки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писують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и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оважної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ермодинаміки,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станні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ва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D01BE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відносяться до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рівноважної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ермодинаміки,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они описують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сипативні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и, пов'язані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зокрема,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 утворенням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2E9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дефектів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N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="00BE2E91" w:rsidRPr="00FE0222">
        <w:rPr>
          <w:rFonts w:ascii="Times New Roman" w:hAnsi="Times New Roman" w:cs="Times New Roman"/>
          <w:sz w:val="24"/>
          <w:szCs w:val="24"/>
          <w:lang w:val="uk-UA"/>
        </w:rPr>
        <w:t>типів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:rsidR="004E7FEC" w:rsidRPr="00FE0222" w:rsidRDefault="00BE2E91" w:rsidP="00567802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вна залежніс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рівноважн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мінних ві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час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даєть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истемо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волюційних рівнян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Ландау-Халатні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ова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:rsidR="004E7FEC" w:rsidRPr="00FE0222" w:rsidRDefault="00567802" w:rsidP="00567802">
      <w:pPr>
        <w:spacing w:after="0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1600" w:dyaOrig="680">
          <v:shape id="_x0000_i1026" type="#_x0000_t75" style="width:78.6pt;height:33.4pt" o:ole="">
            <v:imagedata r:id="rId11" o:title=""/>
          </v:shape>
          <o:OLEObject Type="Embed" ProgID="Equation.DSMT4" ShapeID="_x0000_i1026" DrawAspect="Content" ObjectID="_1636196413" r:id="rId12"/>
        </w:objec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0D01BE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2)</w:t>
      </w:r>
    </w:p>
    <w:p w:rsidR="004E7FEC" w:rsidRPr="00FE0222" w:rsidRDefault="00567802" w:rsidP="00567802">
      <w:pPr>
        <w:spacing w:after="0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1660" w:dyaOrig="680">
          <v:shape id="_x0000_i1027" type="#_x0000_t75" style="width:82.8pt;height:33.4pt" o:ole="">
            <v:imagedata r:id="rId13" o:title=""/>
          </v:shape>
          <o:OLEObject Type="Embed" ProgID="Equation.DSMT4" ShapeID="_x0000_i1027" DrawAspect="Content" ObjectID="_1636196414" r:id="rId14"/>
        </w:objec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0D01BE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3)</w:t>
      </w:r>
    </w:p>
    <w:p w:rsidR="00BE2E91" w:rsidRPr="00FE0222" w:rsidRDefault="00BE2E91" w:rsidP="00567802">
      <w:pPr>
        <w:spacing w:after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де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l</m:t>
                </m:r>
              </m:sub>
            </m:sSub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l</m:t>
                </m:r>
              </m:sub>
            </m:sSub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часи релаксації відповідних величин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7D727B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щільність дефектів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l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го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тип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s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s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емператур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D01B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нергі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повідного тип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ціонарному ста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4E7FEC" w:rsidRPr="00FE0222" w:rsidRDefault="00BE2E91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азов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піввідношен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 записано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гальному вигляді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акож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є еквівалент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омбінован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шого 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ругого закону термодинамік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 урахування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творення частин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нергії, що надійшл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D01B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истем</w:t>
      </w:r>
      <w:r w:rsidR="000D01B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ахунок робот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овнішні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ил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нші вид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нергії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 стаціонарном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аві частин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2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 і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3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 обертаються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 нуль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ан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ціонарний стан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 є стр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оважни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скільки супроводжуєть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дисипативними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а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значимо, щ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його можна розглядати як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дин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і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 вид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оваги у систем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коли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и, що йду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4D34CA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863CC" w:rsidRPr="00FE0222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взаємообернених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прямках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балансовані 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«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не змінюються» </w:t>
      </w:r>
      <w:r w:rsidR="004D34CA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у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часі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цьому в систем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е сформувати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пецифічн</w:t>
      </w:r>
      <w:r w:rsidR="00B863C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поділ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ипов</w:t>
      </w:r>
      <w:r w:rsidR="00B863C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аного стан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4E7FEC" w:rsidRPr="00FE0222" w:rsidRDefault="00AC006E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рівноважний стан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даєть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бор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араметр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, два і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з яких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j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s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писую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частину системи, як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же прийшл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о рівноважн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поділу, 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в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інших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нерівноважна частинна системи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нерівноважна температура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l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ї підсистеми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важаєть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що зміна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нутрішньої енерг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є повни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ференціал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 усі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чотирьо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мінних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хідні ві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оважни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мінни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аю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ермодинаміч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сил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j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T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D727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рівноважним</w:t>
      </w:r>
      <w:r w:rsidR="007D727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мінним</w:t>
      </w:r>
      <w:r w:rsidR="00FE250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узагальне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ермодинаміч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или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та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які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агнуть</w:t>
      </w:r>
      <w:r w:rsidRPr="00FE0222">
        <w:rPr>
          <w:rStyle w:val="short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вести систему</w:t>
      </w:r>
      <w:r w:rsidRPr="00FE0222">
        <w:rPr>
          <w:rStyle w:val="short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о стаціонарного стану</w:t>
      </w:r>
      <w:r w:rsidRPr="00FE0222">
        <w:rPr>
          <w:rStyle w:val="shorttext"/>
          <w:rFonts w:ascii="Times New Roman" w:hAnsi="Times New Roman" w:cs="Times New Roman"/>
          <w:sz w:val="24"/>
          <w:szCs w:val="24"/>
          <w:lang w:val="uk-UA"/>
        </w:rPr>
        <w:t>.</w:t>
      </w:r>
    </w:p>
    <w:p w:rsidR="004C3A32" w:rsidRPr="00FE0222" w:rsidRDefault="004C3A32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даюч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лежніс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нутрішньої енерг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б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фективної внутрішньо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нерг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 усі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залежн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мінних задач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можна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значити конкретн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дел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інетик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н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ів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скільк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н</w:t>
      </w:r>
      <w:r w:rsidR="004D34CA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налітичн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раз н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омий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част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глядаю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прощен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дел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розклавши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фективну внутрішн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нергі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ряд </w:t>
      </w:r>
      <w:r w:rsidR="00FE250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ї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ргументам</w:t>
      </w:r>
      <w:r w:rsidR="00FE250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ак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3D7B2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гальному вигляд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ц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истем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є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надто складно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налізу, том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бмежимо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3D7B2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аному досліджен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гляд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прощеної модел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а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ам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ворівнево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двомодовою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делл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 урахування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клад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E250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 межа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ерен д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четвертого степе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носн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їх щільності.</w:t>
      </w:r>
    </w:p>
    <w:p w:rsidR="00A34692" w:rsidRPr="00FE0222" w:rsidRDefault="004C3A32" w:rsidP="00567802">
      <w:pPr>
        <w:spacing w:after="0"/>
        <w:ind w:firstLine="709"/>
        <w:jc w:val="both"/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ількіс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значається кількіст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ійк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ціонарн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в’язк</w:t>
      </w:r>
      <w:r w:rsidR="00B03EE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в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ч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ксимум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нутрішньої енерг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од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ближен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вадратичн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ліном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і дві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ближен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ліном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четвертого </w:t>
      </w:r>
      <w:r w:rsidR="00A3469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епеня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ількість рівн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значається кількіст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ип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рахован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ів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сновним структурни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03EE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є </w:t>
      </w:r>
      <w:r w:rsidR="00A3469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еж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ерен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3469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дночасно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слокац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акож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3469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раю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ажлив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л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 створен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илов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мов для формуван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3469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меж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ерен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3469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3469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амка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аної модел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оїть мет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писати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но</w:t>
      </w:r>
      <w:r w:rsidRPr="00FE0222">
        <w:rPr>
          <w:rStyle w:val="atn"/>
          <w:rFonts w:ascii="Times New Roman" w:hAnsi="Times New Roman" w:cs="Times New Roman"/>
          <w:sz w:val="24"/>
          <w:szCs w:val="24"/>
          <w:lang w:val="uk-UA"/>
        </w:rPr>
        <w:t>-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фазовий перехід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іж двом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ійкими стана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зі стану </w:t>
      </w:r>
      <w:r w:rsidR="00B03EE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еликим зерн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3469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н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03EE9" w:rsidRPr="00FE0222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 дрібни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ерном (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100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м).</w:t>
      </w:r>
    </w:p>
    <w:p w:rsidR="004E7FEC" w:rsidRPr="00FE0222" w:rsidRDefault="004C3A32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нутрішня енергі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едставляєть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піввідношенням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:rsidR="004E7FEC" w:rsidRPr="00FE0222" w:rsidRDefault="00567802" w:rsidP="00567802">
      <w:pPr>
        <w:spacing w:after="0"/>
        <w:ind w:firstLine="709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position w:val="-34"/>
          <w:sz w:val="24"/>
          <w:szCs w:val="24"/>
          <w:lang w:val="uk-UA"/>
        </w:rPr>
        <w:object w:dxaOrig="7040" w:dyaOrig="740">
          <v:shape id="_x0000_i1028" type="#_x0000_t75" style="width:352pt;height:37.2pt" o:ole="">
            <v:imagedata r:id="rId15" o:title=""/>
          </v:shape>
          <o:OLEObject Type="Embed" ProgID="Equation.DSMT4" ShapeID="_x0000_i1028" DrawAspect="Content" ObjectID="_1636196415" r:id="rId16"/>
        </w:objec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FE250E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4)</w:t>
      </w:r>
    </w:p>
    <w:p w:rsidR="004E7FEC" w:rsidRPr="00FE0222" w:rsidRDefault="00A34692" w:rsidP="00567802">
      <w:pPr>
        <w:autoSpaceDE w:val="0"/>
        <w:autoSpaceDN w:val="0"/>
        <w:adjustRightInd w:val="0"/>
        <w:spacing w:after="0"/>
        <w:jc w:val="both"/>
        <w:rPr>
          <w:rFonts w:ascii="Times New Roman" w:eastAsia="Times New Roman+FPEF" w:hAnsi="Times New Roman" w:cs="Times New Roman"/>
          <w:sz w:val="24"/>
          <w:szCs w:val="24"/>
          <w:lang w:val="uk-UA"/>
        </w:rPr>
      </w:pPr>
      <w:r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де</w: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u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0</m:t>
            </m:r>
          </m:sub>
        </m:sSub>
      </m:oMath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 xml:space="preserve">,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km</m:t>
            </m:r>
          </m:sub>
        </m:sSub>
      </m:oMath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 xml:space="preserve">,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D</m:t>
            </m:r>
          </m:sub>
        </m:sSub>
      </m:oMath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 xml:space="preserve">– </w:t>
      </w:r>
      <w:r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деякі коефіцієнти, які залежать від рівноважних змінних</w: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>s</m:t>
        </m:r>
      </m:oMath>
      <w:r w:rsidR="004E7FEC" w:rsidRPr="00FE0222">
        <w:rPr>
          <w:rFonts w:ascii="Times New Roman" w:eastAsia="Times New Roman+FPEF" w:hAnsi="Times New Roman" w:cs="Times New Roman"/>
          <w:i/>
          <w:iCs/>
          <w:sz w:val="24"/>
          <w:szCs w:val="24"/>
          <w:lang w:val="uk-UA"/>
        </w:rPr>
        <w:t xml:space="preserve"> </w:t>
      </w:r>
      <w:r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та</w: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j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як від керуючих параметрів</w: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:</w:t>
      </w:r>
    </w:p>
    <w:p w:rsidR="004E7FEC" w:rsidRPr="00FE0222" w:rsidRDefault="00567802" w:rsidP="00567802">
      <w:pPr>
        <w:tabs>
          <w:tab w:val="left" w:pos="3402"/>
        </w:tabs>
        <w:autoSpaceDE w:val="0"/>
        <w:autoSpaceDN w:val="0"/>
        <w:adjustRightInd w:val="0"/>
        <w:spacing w:after="0"/>
        <w:jc w:val="right"/>
        <w:rPr>
          <w:rFonts w:ascii="Times New Roman" w:eastAsia="Times New Roman+FPEF" w:hAnsi="Times New Roman" w:cs="Times New Roman"/>
          <w:sz w:val="24"/>
          <w:szCs w:val="24"/>
          <w:lang w:val="uk-UA"/>
        </w:rPr>
      </w:pPr>
      <w:r w:rsidRPr="00FE0222">
        <w:rPr>
          <w:rFonts w:ascii="Times New Roman" w:eastAsia="Times New Roman+FPEF" w:hAnsi="Times New Roman" w:cs="Times New Roman"/>
          <w:position w:val="-24"/>
          <w:sz w:val="24"/>
          <w:szCs w:val="24"/>
          <w:lang w:val="uk-UA"/>
        </w:rPr>
        <w:object w:dxaOrig="3040" w:dyaOrig="620">
          <v:shape id="_x0000_i1029" type="#_x0000_t75" style="width:153.4pt;height:31.55pt" o:ole="">
            <v:imagedata r:id="rId17" o:title=""/>
          </v:shape>
          <o:OLEObject Type="Embed" ProgID="Equation.DSMT4" ShapeID="_x0000_i1029" DrawAspect="Content" ObjectID="_1636196416" r:id="rId18"/>
        </w:objec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D94889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.5)</w:t>
      </w:r>
    </w:p>
    <w:p w:rsidR="004E7FEC" w:rsidRPr="00FE0222" w:rsidRDefault="00567802" w:rsidP="00567802">
      <w:pPr>
        <w:autoSpaceDE w:val="0"/>
        <w:autoSpaceDN w:val="0"/>
        <w:adjustRightInd w:val="0"/>
        <w:spacing w:after="0"/>
        <w:jc w:val="right"/>
        <w:rPr>
          <w:rFonts w:ascii="Times New Roman" w:eastAsia="Times New Roman+FPEF" w:hAnsi="Times New Roman" w:cs="Times New Roman"/>
          <w:sz w:val="24"/>
          <w:szCs w:val="24"/>
          <w:lang w:val="uk-UA"/>
        </w:rPr>
      </w:pPr>
      <w:r w:rsidRPr="00FE0222">
        <w:rPr>
          <w:rFonts w:ascii="Times New Roman" w:eastAsia="Times New Roman+FPEF" w:hAnsi="Times New Roman" w:cs="Times New Roman"/>
          <w:position w:val="-28"/>
          <w:sz w:val="24"/>
          <w:szCs w:val="24"/>
          <w:lang w:val="uk-UA"/>
        </w:rPr>
        <w:object w:dxaOrig="5840" w:dyaOrig="680">
          <v:shape id="_x0000_i1030" type="#_x0000_t75" style="width:292.25pt;height:33.4pt" o:ole="">
            <v:imagedata r:id="rId19" o:title=""/>
          </v:shape>
          <o:OLEObject Type="Embed" ProgID="Equation.DSMT4" ShapeID="_x0000_i1030" DrawAspect="Content" ObjectID="_1636196417" r:id="rId20"/>
        </w:objec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.6)</w:t>
      </w:r>
    </w:p>
    <w:p w:rsidR="004E7FEC" w:rsidRPr="00FE0222" w:rsidRDefault="00567802" w:rsidP="00567802">
      <w:pPr>
        <w:autoSpaceDE w:val="0"/>
        <w:autoSpaceDN w:val="0"/>
        <w:adjustRightInd w:val="0"/>
        <w:spacing w:after="0"/>
        <w:jc w:val="right"/>
        <w:rPr>
          <w:rFonts w:ascii="Times New Roman" w:eastAsia="Times New Roman+FPEF" w:hAnsi="Times New Roman" w:cs="Times New Roman"/>
          <w:sz w:val="24"/>
          <w:szCs w:val="24"/>
          <w:lang w:val="uk-UA"/>
        </w:rPr>
      </w:pPr>
      <w:r w:rsidRPr="00FE0222">
        <w:rPr>
          <w:rFonts w:ascii="Times New Roman" w:eastAsia="Times New Roman+FPEF" w:hAnsi="Times New Roman" w:cs="Times New Roman"/>
          <w:position w:val="-12"/>
          <w:sz w:val="24"/>
          <w:szCs w:val="24"/>
          <w:lang w:val="uk-UA"/>
        </w:rPr>
        <w:object w:dxaOrig="1840" w:dyaOrig="400">
          <v:shape id="_x0000_i1031" type="#_x0000_t75" style="width:92.25pt;height:19.75pt" o:ole="">
            <v:imagedata r:id="rId21" o:title=""/>
          </v:shape>
          <o:OLEObject Type="Embed" ProgID="Equation.DSMT4" ShapeID="_x0000_i1031" DrawAspect="Content" ObjectID="_1636196418" r:id="rId22"/>
        </w:objec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B4696D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>.7)</w:t>
      </w:r>
    </w:p>
    <w:p w:rsidR="00BA08F2" w:rsidRPr="00FE0222" w:rsidRDefault="00A34692" w:rsidP="00567802">
      <w:pPr>
        <w:spacing w:after="0"/>
        <w:jc w:val="both"/>
        <w:rPr>
          <w:rStyle w:val="hps"/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де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λ, μ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пружні сталі бездефектного матеріал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m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характеризу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ктиваці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творен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повідн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λ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m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μ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m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міни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ужних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лих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що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бумовлені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снуванням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ів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m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характеризує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нігіляцію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ів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і активізуються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іючими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пруженнями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uk-UA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j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j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перші два інваріанти тензора деформацій. За повторюваним індексам мається на увазі підсумовування. У даних розрахунках також беруться </w:t>
      </w:r>
      <w:r w:rsidR="00FE250E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від’ємні</w:t>
      </w:r>
      <w:r w:rsidR="00BA08F2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значення першого інваріанту</w:t>
      </w:r>
      <w:r w:rsidR="00763930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ак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 реалізується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 стиснення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ормованого</w:t>
      </w:r>
      <w:r w:rsidR="00BA08F2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A08F2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теріалу.</w:t>
      </w:r>
    </w:p>
    <w:p w:rsidR="004E7FEC" w:rsidRPr="00FE0222" w:rsidRDefault="00BA08F2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чен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руг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нваріант</w:t>
      </w:r>
      <w:r w:rsidR="00B03EE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j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є керуючими параметрами, які представляють зовнішній вплив, будемо вважати їх константами. Вище індекс </w:t>
      </w:r>
      <m:oMath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>D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носиться до</w:t>
      </w:r>
      <w:r w:rsidRPr="00FE0222">
        <w:rPr>
          <w:rStyle w:val="shorttext"/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слокацій</w:t>
      </w:r>
      <w:r w:rsidRPr="00FE0222">
        <w:rPr>
          <w:rStyle w:val="shorttext"/>
          <w:rFonts w:ascii="Times New Roman" w:hAnsi="Times New Roman" w:cs="Times New Roman"/>
          <w:sz w:val="24"/>
          <w:szCs w:val="24"/>
          <w:lang w:val="uk-UA"/>
        </w:rPr>
        <w:t xml:space="preserve">, а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ндекс</w:t>
      </w:r>
      <w:r w:rsidRPr="00FE0222">
        <w:rPr>
          <w:rStyle w:val="hps"/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>g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до меж зерен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BA08F2" w:rsidRPr="00FE0222" w:rsidRDefault="00BA08F2" w:rsidP="00567802">
      <w:pPr>
        <w:spacing w:after="0"/>
        <w:ind w:firstLine="709"/>
        <w:jc w:val="both"/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lastRenderedPageBreak/>
        <w:t>Полін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четвертого 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епе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4)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при </w:t>
      </w:r>
      <w:r w:rsidR="00FE250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одат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чення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оефіцієнт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km</m:t>
            </m:r>
          </m:sub>
        </m:sSub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е мат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ва максиму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дв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д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да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а відповіда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еншому значенн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ност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падк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слокаці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е описуват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падков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однорідн</w:t>
      </w:r>
      <w:r w:rsidR="00137C1B" w:rsidRPr="00FE0222">
        <w:rPr>
          <w:rFonts w:ascii="Times New Roman" w:hAnsi="Times New Roman" w:cs="Times New Roman"/>
          <w:sz w:val="24"/>
          <w:szCs w:val="24"/>
          <w:lang w:val="uk-UA"/>
        </w:rPr>
        <w:t>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 розподіл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слокацій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д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а відповіда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ільшому значенн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ност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цьому випадку буд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писуват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слокації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лежа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омірчаст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й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структур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и будемо розглядат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лиш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прощен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падок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днорідн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поділ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слокаці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тому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хтуєм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рши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еня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пис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волюц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ислокаці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2D</m:t>
            </m:r>
          </m:sub>
        </m:sSub>
      </m:oMath>
      <w:r w:rsidRPr="00FE0222">
        <w:rPr>
          <w:rFonts w:ascii="Times New Roman" w:eastAsia="Times New Roman+FPEF" w:hAnsi="Times New Roman" w:cs="Times New Roman"/>
          <w:sz w:val="24"/>
          <w:szCs w:val="24"/>
          <w:lang w:val="uk-UA"/>
        </w:rPr>
        <w:t xml:space="preserve"> і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3D</m:t>
            </m:r>
          </m:sub>
        </m:sSub>
      </m:oMath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[16].</w:t>
      </w:r>
    </w:p>
    <w:p w:rsidR="00BA08F2" w:rsidRPr="00FE0222" w:rsidRDefault="00BA08F2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 розрахунк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ув прийнят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акий набір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параметрів 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оефіцієнт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:rsidR="004E7FEC" w:rsidRPr="00FE0222" w:rsidRDefault="00567802" w:rsidP="00567802">
      <w:pPr>
        <w:spacing w:after="0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position w:val="-82"/>
          <w:sz w:val="24"/>
          <w:szCs w:val="24"/>
          <w:lang w:val="uk-UA"/>
        </w:rPr>
        <w:object w:dxaOrig="7900" w:dyaOrig="1760">
          <v:shape id="_x0000_i1032" type="#_x0000_t75" style="width:393.4pt;height:87.55pt" o:ole="">
            <v:imagedata r:id="rId23" o:title=""/>
          </v:shape>
          <o:OLEObject Type="Embed" ProgID="Equation.DSMT4" ShapeID="_x0000_i1032" DrawAspect="Content" ObjectID="_1636196419" r:id="rId24"/>
        </w:object>
      </w:r>
    </w:p>
    <w:p w:rsidR="004442D4" w:rsidRPr="00FE0222" w:rsidRDefault="00BA08F2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арамет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які </w:t>
      </w:r>
      <w:r w:rsidR="00AC006E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не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ліче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кладають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івни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улю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формул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писують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137C1B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гальному вигляд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9B5025" w:rsidRPr="00FE0222" w:rsidRDefault="009B5025" w:rsidP="00567802">
      <w:pPr>
        <w:spacing w:after="0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4E7FEC" w:rsidRPr="00FE0222" w:rsidRDefault="003B18CF" w:rsidP="00567802">
      <w:pPr>
        <w:pStyle w:val="31"/>
        <w:spacing w:line="276" w:lineRule="auto"/>
        <w:rPr>
          <w:noProof w:val="0"/>
          <w:sz w:val="24"/>
          <w:szCs w:val="24"/>
          <w:lang w:val="uk-UA"/>
        </w:rPr>
      </w:pPr>
      <w:r w:rsidRPr="00FE0222">
        <w:rPr>
          <w:noProof w:val="0"/>
          <w:sz w:val="24"/>
          <w:szCs w:val="24"/>
          <w:lang w:val="uk-UA"/>
        </w:rPr>
        <w:t>1</w:t>
      </w:r>
      <w:r w:rsidR="004442D4" w:rsidRPr="00FE0222">
        <w:rPr>
          <w:noProof w:val="0"/>
          <w:sz w:val="24"/>
          <w:szCs w:val="24"/>
          <w:lang w:val="uk-UA"/>
        </w:rPr>
        <w:t>.2</w:t>
      </w:r>
      <w:r w:rsidR="004442D4" w:rsidRPr="00FE0222">
        <w:rPr>
          <w:noProof w:val="0"/>
          <w:sz w:val="24"/>
          <w:szCs w:val="24"/>
          <w:lang w:val="uk-UA"/>
        </w:rPr>
        <w:tab/>
      </w:r>
      <w:r w:rsidR="00950276" w:rsidRPr="00FE0222">
        <w:rPr>
          <w:rStyle w:val="hps"/>
          <w:noProof w:val="0"/>
          <w:sz w:val="24"/>
          <w:szCs w:val="24"/>
          <w:lang w:val="uk-UA"/>
        </w:rPr>
        <w:t>Фазова</w:t>
      </w:r>
      <w:r w:rsidR="00950276" w:rsidRPr="00FE0222">
        <w:rPr>
          <w:noProof w:val="0"/>
          <w:sz w:val="24"/>
          <w:szCs w:val="24"/>
          <w:lang w:val="uk-UA"/>
        </w:rPr>
        <w:t xml:space="preserve"> </w:t>
      </w:r>
      <w:r w:rsidR="00950276" w:rsidRPr="00FE0222">
        <w:rPr>
          <w:rStyle w:val="hps"/>
          <w:noProof w:val="0"/>
          <w:sz w:val="24"/>
          <w:szCs w:val="24"/>
          <w:lang w:val="uk-UA"/>
        </w:rPr>
        <w:t>діаграма</w:t>
      </w:r>
      <w:r w:rsidR="00950276" w:rsidRPr="00FE0222">
        <w:rPr>
          <w:noProof w:val="0"/>
          <w:sz w:val="24"/>
          <w:szCs w:val="24"/>
          <w:lang w:val="uk-UA"/>
        </w:rPr>
        <w:t xml:space="preserve"> </w:t>
      </w:r>
      <w:r w:rsidR="00950276" w:rsidRPr="00FE0222">
        <w:rPr>
          <w:rStyle w:val="hps"/>
          <w:noProof w:val="0"/>
          <w:sz w:val="24"/>
          <w:szCs w:val="24"/>
          <w:lang w:val="uk-UA"/>
        </w:rPr>
        <w:t>режимів</w:t>
      </w:r>
      <w:r w:rsidR="00950276" w:rsidRPr="00FE0222">
        <w:rPr>
          <w:noProof w:val="0"/>
          <w:sz w:val="24"/>
          <w:szCs w:val="24"/>
          <w:lang w:val="uk-UA"/>
        </w:rPr>
        <w:t xml:space="preserve"> </w:t>
      </w:r>
      <w:bookmarkStart w:id="4" w:name="OLE_LINK4"/>
      <w:r w:rsidR="00950276" w:rsidRPr="00FE0222">
        <w:rPr>
          <w:rStyle w:val="hps"/>
          <w:noProof w:val="0"/>
          <w:sz w:val="24"/>
          <w:szCs w:val="24"/>
          <w:lang w:val="uk-UA"/>
        </w:rPr>
        <w:t>фрагментації</w:t>
      </w:r>
      <w:r w:rsidR="00950276" w:rsidRPr="00FE0222">
        <w:rPr>
          <w:noProof w:val="0"/>
          <w:sz w:val="24"/>
          <w:szCs w:val="24"/>
          <w:lang w:val="uk-UA"/>
        </w:rPr>
        <w:t xml:space="preserve"> </w:t>
      </w:r>
      <w:r w:rsidR="00950276" w:rsidRPr="00FE0222">
        <w:rPr>
          <w:rStyle w:val="hps"/>
          <w:noProof w:val="0"/>
          <w:sz w:val="24"/>
          <w:szCs w:val="24"/>
          <w:lang w:val="uk-UA"/>
        </w:rPr>
        <w:t>при</w:t>
      </w:r>
      <w:r w:rsidR="00950276" w:rsidRPr="00FE0222">
        <w:rPr>
          <w:noProof w:val="0"/>
          <w:sz w:val="24"/>
          <w:szCs w:val="24"/>
          <w:lang w:val="uk-UA"/>
        </w:rPr>
        <w:t xml:space="preserve"> </w:t>
      </w:r>
      <w:r w:rsidR="00950276" w:rsidRPr="00FE0222">
        <w:rPr>
          <w:rStyle w:val="hps"/>
          <w:noProof w:val="0"/>
          <w:sz w:val="24"/>
          <w:szCs w:val="24"/>
          <w:lang w:val="uk-UA"/>
        </w:rPr>
        <w:t>ІПД</w:t>
      </w:r>
      <w:bookmarkEnd w:id="4"/>
    </w:p>
    <w:p w:rsidR="004E7FEC" w:rsidRPr="00FE0222" w:rsidRDefault="003B18CF" w:rsidP="00567802">
      <w:pPr>
        <w:spacing w:before="240"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Розглядаючи метод ефективного потенціалу в термінах внутрішньої енергії запишемо</w:t>
      </w:r>
      <w:r w:rsidR="00274CC4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тепер для решти</w:t>
      </w:r>
      <w:r w:rsidR="00F87176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компонентів</w:t>
      </w:r>
      <w:r w:rsidR="00274CC4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рівняння рух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котре </w:t>
      </w:r>
      <w:r w:rsidR="00CD0F4F" w:rsidRPr="00FE0222">
        <w:rPr>
          <w:rFonts w:ascii="Times New Roman" w:hAnsi="Times New Roman" w:cs="Times New Roman"/>
          <w:sz w:val="24"/>
          <w:szCs w:val="24"/>
          <w:lang w:val="uk-UA"/>
        </w:rPr>
        <w:t>задається наступним співвідношенням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:rsidR="004E7FEC" w:rsidRPr="00FE0222" w:rsidRDefault="00567802" w:rsidP="00567802">
      <w:pPr>
        <w:spacing w:after="0"/>
        <w:ind w:firstLine="709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1359" w:dyaOrig="680">
          <v:shape id="_x0000_i1033" type="#_x0000_t75" style="width:69.2pt;height:33.4pt" o:ole="">
            <v:imagedata r:id="rId25" o:title=""/>
          </v:shape>
          <o:OLEObject Type="Embed" ProgID="Equation.DSMT4" ShapeID="_x0000_i1033" DrawAspect="Content" ObjectID="_1636196420" r:id="rId26"/>
        </w:objec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D94889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8)</w:t>
      </w:r>
    </w:p>
    <w:p w:rsidR="004E7FEC" w:rsidRPr="00FE0222" w:rsidRDefault="00CD0F4F" w:rsidP="00567802">
      <w:pPr>
        <w:spacing w:after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де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l</m:t>
                </m:r>
              </m:sub>
            </m:sSub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часи релаксації відповідних величин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l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щільність дефектів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l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тип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;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 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u</m:t>
            </m:r>
          </m:e>
        </m:acc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ефективна внутрішня енергія.</w:t>
      </w:r>
    </w:p>
    <w:p w:rsidR="00CD0F4F" w:rsidRPr="00FE0222" w:rsidRDefault="00CD0F4F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У співвідношенні 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8) знак плюс </w:t>
      </w:r>
      <w:r w:rsidR="00B03EE9" w:rsidRPr="00FE0222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бирається у разі, якщо рівноважні значення знаходяться </w:t>
      </w:r>
      <w:r w:rsidR="00B03EE9" w:rsidRPr="00FE0222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області опуклості внутрішньої енергії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u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Стаціонарному </w:t>
      </w:r>
      <w:r w:rsidR="00F87176" w:rsidRPr="00FE0222">
        <w:rPr>
          <w:rFonts w:ascii="Times New Roman" w:hAnsi="Times New Roman" w:cs="Times New Roman"/>
          <w:sz w:val="24"/>
          <w:szCs w:val="24"/>
          <w:lang w:val="uk-UA"/>
        </w:rPr>
        <w:t>розв’язк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відповідає максимум ефективної енергії.</w:t>
      </w:r>
    </w:p>
    <w:p w:rsidR="004E7FEC" w:rsidRPr="00FE0222" w:rsidRDefault="00CD0F4F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Система</w:t>
      </w:r>
      <w:r w:rsidR="00A9708A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еволюційних рівнян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у явному вигляді</w:t>
      </w:r>
      <w:r w:rsidR="00B03EE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записується так:</w:t>
      </w:r>
    </w:p>
    <w:p w:rsidR="004E7FEC" w:rsidRPr="00FE0222" w:rsidRDefault="00567802" w:rsidP="00567802">
      <w:pPr>
        <w:pStyle w:val="MTDisplayEquation"/>
        <w:jc w:val="right"/>
        <w:rPr>
          <w:lang w:val="uk-UA"/>
        </w:rPr>
      </w:pPr>
      <w:r w:rsidRPr="00FE0222">
        <w:rPr>
          <w:rFonts w:eastAsiaTheme="minorEastAsia"/>
          <w:position w:val="-16"/>
          <w:lang w:val="uk-UA"/>
        </w:rPr>
        <w:object w:dxaOrig="3120" w:dyaOrig="560">
          <v:shape id="_x0000_i1034" type="#_x0000_t75" style="width:156.25pt;height:28.25pt" o:ole="">
            <v:imagedata r:id="rId27" o:title=""/>
          </v:shape>
          <o:OLEObject Type="Embed" ProgID="Equation.DSMT4" ShapeID="_x0000_i1034" DrawAspect="Content" ObjectID="_1636196421" r:id="rId28"/>
        </w:object>
      </w:r>
      <w:r w:rsidR="004E7FEC" w:rsidRPr="00FE0222">
        <w:rPr>
          <w:rFonts w:eastAsiaTheme="minorEastAsia"/>
          <w:lang w:val="uk-UA"/>
        </w:rPr>
        <w:tab/>
      </w:r>
      <w:r w:rsidR="004E7FEC" w:rsidRPr="00FE0222">
        <w:rPr>
          <w:rFonts w:eastAsiaTheme="minorEastAsia"/>
          <w:lang w:val="uk-UA"/>
        </w:rPr>
        <w:tab/>
      </w:r>
      <w:r w:rsidRPr="00FE0222">
        <w:rPr>
          <w:rFonts w:eastAsiaTheme="minorEastAsia"/>
          <w:lang w:val="uk-UA"/>
        </w:rPr>
        <w:tab/>
      </w:r>
      <w:r w:rsidR="004E7FEC" w:rsidRPr="00FE0222">
        <w:rPr>
          <w:rFonts w:eastAsiaTheme="minorEastAsia"/>
          <w:lang w:val="uk-UA"/>
        </w:rPr>
        <w:tab/>
      </w:r>
      <w:r w:rsidR="004E7FEC" w:rsidRPr="00FE0222">
        <w:rPr>
          <w:rFonts w:eastAsiaTheme="minorEastAsia"/>
          <w:lang w:val="uk-UA"/>
        </w:rPr>
        <w:tab/>
        <w:t>(</w:t>
      </w:r>
      <w:r w:rsidR="003B18CF" w:rsidRPr="00FE0222">
        <w:rPr>
          <w:rFonts w:eastAsiaTheme="minorEastAsia"/>
          <w:lang w:val="uk-UA"/>
        </w:rPr>
        <w:t>1</w:t>
      </w:r>
      <w:r w:rsidR="004E7FEC" w:rsidRPr="00FE0222">
        <w:rPr>
          <w:rFonts w:eastAsiaTheme="minorEastAsia"/>
          <w:lang w:val="uk-UA"/>
        </w:rPr>
        <w:t>.9)</w:t>
      </w:r>
      <w:r w:rsidRPr="00FE0222">
        <w:rPr>
          <w:rFonts w:eastAsiaTheme="minorEastAsia"/>
          <w:position w:val="-18"/>
          <w:lang w:val="uk-UA"/>
        </w:rPr>
        <w:object w:dxaOrig="4660" w:dyaOrig="580">
          <v:shape id="_x0000_i1035" type="#_x0000_t75" style="width:232.95pt;height:28.7pt" o:ole="">
            <v:imagedata r:id="rId29" o:title=""/>
          </v:shape>
          <o:OLEObject Type="Embed" ProgID="Equation.DSMT4" ShapeID="_x0000_i1035" DrawAspect="Content" ObjectID="_1636196422" r:id="rId30"/>
        </w:object>
      </w:r>
      <w:r w:rsidRPr="00FE0222">
        <w:rPr>
          <w:rFonts w:eastAsiaTheme="minorEastAsia"/>
          <w:lang w:val="uk-UA"/>
        </w:rPr>
        <w:t xml:space="preserve"> </w:t>
      </w:r>
      <w:r w:rsidRPr="00FE0222">
        <w:rPr>
          <w:rFonts w:eastAsiaTheme="minorEastAsia"/>
          <w:lang w:val="uk-UA"/>
        </w:rPr>
        <w:tab/>
      </w:r>
      <w:r w:rsidRPr="00FE0222">
        <w:rPr>
          <w:rFonts w:eastAsiaTheme="minorEastAsia"/>
          <w:lang w:val="uk-UA"/>
        </w:rPr>
        <w:tab/>
      </w:r>
      <w:r w:rsidRPr="00FE0222">
        <w:rPr>
          <w:rFonts w:eastAsiaTheme="minorEastAsia"/>
          <w:lang w:val="uk-UA"/>
        </w:rPr>
        <w:tab/>
      </w:r>
      <w:r w:rsidR="004E7FEC" w:rsidRPr="00FE0222">
        <w:rPr>
          <w:rFonts w:eastAsiaTheme="minorEastAsia"/>
          <w:sz w:val="24"/>
          <w:szCs w:val="24"/>
          <w:lang w:val="uk-UA"/>
        </w:rPr>
        <w:t>(</w:t>
      </w:r>
      <w:r w:rsidR="003B18CF" w:rsidRPr="00FE0222">
        <w:rPr>
          <w:rFonts w:eastAsiaTheme="minorEastAsia"/>
          <w:sz w:val="24"/>
          <w:szCs w:val="24"/>
          <w:lang w:val="uk-UA"/>
        </w:rPr>
        <w:t>1</w:t>
      </w:r>
      <w:r w:rsidR="004E7FEC" w:rsidRPr="00FE0222">
        <w:rPr>
          <w:rFonts w:eastAsiaTheme="minorEastAsia"/>
          <w:sz w:val="24"/>
          <w:szCs w:val="24"/>
          <w:lang w:val="uk-UA"/>
        </w:rPr>
        <w:t>.10)</w:t>
      </w:r>
    </w:p>
    <w:p w:rsidR="00CD0F4F" w:rsidRPr="00FE0222" w:rsidRDefault="00CD0F4F" w:rsidP="00567802">
      <w:pPr>
        <w:spacing w:after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де введені часи релаксації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D</m:t>
                </m:r>
              </m:sub>
            </m:sSub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g</m:t>
                </m:r>
              </m:sub>
            </m:sSub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відповідних величин, що характеризують інерційні властивості системи.</w:t>
      </w:r>
    </w:p>
    <w:p w:rsidR="004E7FEC" w:rsidRPr="00FE0222" w:rsidRDefault="00CD0F4F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Використовуємо адіабатичне наближення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g</m:t>
                </m:r>
              </m:sub>
            </m:sSub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≫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D</m:t>
                </m:r>
              </m:sub>
            </m:sSub>
          </m:sub>
        </m:sSub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>, при якому еволюція щільності дислокацій слід</w:t>
      </w:r>
      <w:r w:rsidR="000463DE" w:rsidRPr="00FE0222">
        <w:rPr>
          <w:rFonts w:ascii="Times New Roman" w:hAnsi="Times New Roman" w:cs="Times New Roman"/>
          <w:sz w:val="24"/>
          <w:szCs w:val="24"/>
          <w:lang w:val="uk-UA"/>
        </w:rPr>
        <w:t>у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за змінами щільності меж зерен. При цьому </w:t>
      </w:r>
      <w:r w:rsidR="000463DE" w:rsidRPr="00FE0222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рівнянні 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9) можна покласт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D</m:t>
                </m:r>
              </m:sub>
            </m:sSub>
          </m:sub>
        </m:sSub>
        <m:acc>
          <m:accPr>
            <m:chr m:val="̇"/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D</m:t>
                </m:r>
              </m:sub>
            </m:sSub>
          </m:e>
        </m:acc>
        <m:r>
          <w:rPr>
            <w:rFonts w:ascii="Cambria Math" w:hAnsi="Cambria Math" w:cs="Times New Roman"/>
            <w:sz w:val="24"/>
            <w:szCs w:val="24"/>
            <w:lang w:val="uk-UA"/>
          </w:rPr>
          <m:t>≈0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463DE" w:rsidRPr="00FE0222">
        <w:rPr>
          <w:rFonts w:ascii="Times New Roman" w:hAnsi="Times New Roman" w:cs="Times New Roman"/>
          <w:sz w:val="24"/>
          <w:szCs w:val="24"/>
          <w:lang w:val="uk-UA"/>
        </w:rPr>
        <w:t>і отримати залежність для щільності дислокацій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D</m:t>
            </m:r>
          </m:sub>
        </m:sSub>
      </m:oMath>
      <w:r w:rsidR="004E7FE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:</w:t>
      </w:r>
    </w:p>
    <w:p w:rsidR="004E7FEC" w:rsidRPr="00FE0222" w:rsidRDefault="00567802" w:rsidP="00567802">
      <w:pPr>
        <w:pStyle w:val="MTDisplayEquation"/>
        <w:jc w:val="right"/>
        <w:rPr>
          <w:rFonts w:eastAsiaTheme="minorEastAsia"/>
          <w:lang w:val="uk-UA"/>
        </w:rPr>
      </w:pPr>
      <w:r w:rsidRPr="00FE0222">
        <w:rPr>
          <w:rFonts w:eastAsiaTheme="minorEastAsia"/>
          <w:position w:val="-30"/>
          <w:lang w:val="uk-UA"/>
        </w:rPr>
        <w:object w:dxaOrig="2060" w:dyaOrig="720">
          <v:shape id="_x0000_i1036" type="#_x0000_t75" style="width:103.55pt;height:36.25pt" o:ole="">
            <v:imagedata r:id="rId31" o:title=""/>
          </v:shape>
          <o:OLEObject Type="Embed" ProgID="Equation.DSMT4" ShapeID="_x0000_i1036" DrawAspect="Content" ObjectID="_1636196423" r:id="rId32"/>
        </w:object>
      </w:r>
      <w:r w:rsidRPr="00FE0222">
        <w:rPr>
          <w:rFonts w:eastAsiaTheme="minorEastAsia"/>
          <w:lang w:val="uk-UA"/>
        </w:rPr>
        <w:tab/>
      </w:r>
      <w:r w:rsidRPr="00FE0222">
        <w:rPr>
          <w:rFonts w:eastAsiaTheme="minorEastAsia"/>
          <w:lang w:val="uk-UA"/>
        </w:rPr>
        <w:tab/>
      </w:r>
      <w:r w:rsidRPr="00FE0222">
        <w:rPr>
          <w:rFonts w:eastAsiaTheme="minorEastAsia"/>
          <w:lang w:val="uk-UA"/>
        </w:rPr>
        <w:tab/>
      </w:r>
      <w:r w:rsidR="00D94889" w:rsidRPr="00FE0222">
        <w:rPr>
          <w:rFonts w:eastAsiaTheme="minorEastAsia"/>
          <w:sz w:val="24"/>
          <w:szCs w:val="24"/>
          <w:lang w:val="uk-UA"/>
        </w:rPr>
        <w:tab/>
      </w:r>
      <w:r w:rsidR="00D94889" w:rsidRPr="00FE0222">
        <w:rPr>
          <w:rFonts w:eastAsiaTheme="minorEastAsia"/>
          <w:sz w:val="24"/>
          <w:szCs w:val="24"/>
          <w:lang w:val="uk-UA"/>
        </w:rPr>
        <w:tab/>
      </w:r>
      <w:r w:rsidR="004E7FEC" w:rsidRPr="00FE0222">
        <w:rPr>
          <w:rFonts w:eastAsiaTheme="minorEastAsia"/>
          <w:sz w:val="24"/>
          <w:szCs w:val="24"/>
          <w:lang w:val="uk-UA"/>
        </w:rPr>
        <w:tab/>
        <w:t>(</w:t>
      </w:r>
      <w:r w:rsidR="003B18CF" w:rsidRPr="00FE0222">
        <w:rPr>
          <w:rFonts w:eastAsiaTheme="minorEastAsia"/>
          <w:sz w:val="24"/>
          <w:szCs w:val="24"/>
          <w:lang w:val="uk-UA"/>
        </w:rPr>
        <w:t>1</w:t>
      </w:r>
      <w:r w:rsidR="004E7FEC" w:rsidRPr="00FE0222">
        <w:rPr>
          <w:rFonts w:eastAsiaTheme="minorEastAsia"/>
          <w:sz w:val="24"/>
          <w:szCs w:val="24"/>
          <w:lang w:val="uk-UA"/>
        </w:rPr>
        <w:t>.11)</w:t>
      </w:r>
    </w:p>
    <w:p w:rsidR="00F15636" w:rsidRPr="00FE0222" w:rsidRDefault="000463DE" w:rsidP="00567802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Підставляючи знайдений вираз 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.11) у еволюційне рівняння 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.10) отримуємо рівняння</w:t>
      </w:r>
      <w:r w:rsidR="0071348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Ландау-Халат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кова</w:t>
      </w:r>
      <w:r w:rsidR="00F15636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:</w:t>
      </w:r>
    </w:p>
    <w:p w:rsidR="004E7FEC" w:rsidRPr="00FE0222" w:rsidRDefault="00567802" w:rsidP="00567802">
      <w:pPr>
        <w:pStyle w:val="MTDisplayEquation"/>
        <w:jc w:val="right"/>
        <w:rPr>
          <w:rFonts w:eastAsiaTheme="minorEastAsia"/>
          <w:sz w:val="24"/>
          <w:szCs w:val="24"/>
          <w:lang w:val="uk-UA"/>
        </w:rPr>
      </w:pPr>
      <w:r w:rsidRPr="00FE0222">
        <w:rPr>
          <w:rFonts w:eastAsiaTheme="minorEastAsia"/>
          <w:position w:val="-34"/>
          <w:lang w:val="uk-UA"/>
        </w:rPr>
        <w:object w:dxaOrig="1460" w:dyaOrig="740">
          <v:shape id="_x0000_i1037" type="#_x0000_t75" style="width:72.95pt;height:37.2pt" o:ole="">
            <v:imagedata r:id="rId33" o:title=""/>
          </v:shape>
          <o:OLEObject Type="Embed" ProgID="Equation.DSMT4" ShapeID="_x0000_i1037" DrawAspect="Content" ObjectID="_1636196424" r:id="rId34"/>
        </w:object>
      </w:r>
      <w:r w:rsidRPr="00FE0222">
        <w:rPr>
          <w:rFonts w:eastAsiaTheme="minorEastAsia"/>
          <w:lang w:val="uk-UA"/>
        </w:rPr>
        <w:tab/>
      </w:r>
      <w:r w:rsidR="00F15636" w:rsidRPr="00FE0222">
        <w:rPr>
          <w:rFonts w:eastAsiaTheme="minorEastAsia"/>
          <w:sz w:val="24"/>
          <w:szCs w:val="24"/>
          <w:lang w:val="uk-UA"/>
        </w:rPr>
        <w:tab/>
      </w:r>
      <w:r w:rsidR="004E7FEC" w:rsidRPr="00FE0222">
        <w:rPr>
          <w:rFonts w:eastAsiaTheme="minorEastAsia"/>
          <w:sz w:val="24"/>
          <w:szCs w:val="24"/>
          <w:lang w:val="uk-UA"/>
        </w:rPr>
        <w:tab/>
      </w:r>
      <w:r w:rsidR="004E7FEC" w:rsidRPr="00FE0222">
        <w:rPr>
          <w:rFonts w:eastAsiaTheme="minorEastAsia"/>
          <w:sz w:val="24"/>
          <w:szCs w:val="24"/>
          <w:lang w:val="uk-UA"/>
        </w:rPr>
        <w:tab/>
      </w:r>
      <w:r w:rsidR="004E7FEC" w:rsidRPr="00FE0222">
        <w:rPr>
          <w:rFonts w:eastAsiaTheme="minorEastAsia"/>
          <w:sz w:val="24"/>
          <w:szCs w:val="24"/>
          <w:lang w:val="uk-UA"/>
        </w:rPr>
        <w:tab/>
        <w:t>(</w:t>
      </w:r>
      <w:r w:rsidR="003B18CF" w:rsidRPr="00FE0222">
        <w:rPr>
          <w:sz w:val="24"/>
          <w:szCs w:val="24"/>
          <w:lang w:val="uk-UA"/>
        </w:rPr>
        <w:t>1</w:t>
      </w:r>
      <w:r w:rsidR="004E7FEC" w:rsidRPr="00FE0222">
        <w:rPr>
          <w:sz w:val="24"/>
          <w:szCs w:val="24"/>
          <w:lang w:val="uk-UA"/>
        </w:rPr>
        <w:t>.12)</w:t>
      </w:r>
    </w:p>
    <w:p w:rsidR="004E7FEC" w:rsidRPr="00FE0222" w:rsidRDefault="000463DE" w:rsidP="00567802">
      <w:pPr>
        <w:spacing w:after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де похідна </w:t>
      </w:r>
      <m:oMath>
        <m:f>
          <m:fPr>
            <m:type m:val="lin"/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∂</m:t>
            </m:r>
            <m:sSub>
              <m:sSubPr>
                <m:ctrlPr>
                  <w:rPr>
                    <w:rFonts w:ascii="Cambria Math" w:eastAsia="Times New Roman+FPEF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="Times New Roman+FPEF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eastAsia="Times New Roman+FPEF" w:hAnsi="Cambria Math" w:cs="Times New Roman"/>
                    <w:sz w:val="24"/>
                    <w:szCs w:val="24"/>
                    <w:lang w:val="uk-UA"/>
                  </w:rPr>
                  <m:t>g</m:t>
                </m:r>
              </m:sub>
            </m:s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≡</m:t>
            </m:r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F(</m:t>
            </m:r>
            <m:sSub>
              <m:sSubPr>
                <m:ctrlPr>
                  <w:rPr>
                    <w:rFonts w:ascii="Cambria Math" w:eastAsia="Times New Roman+FPEF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="Times New Roman+FPEF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eastAsia="Times New Roman+FPEF" w:hAnsi="Cambria Math" w:cs="Times New Roman"/>
                    <w:sz w:val="24"/>
                    <w:szCs w:val="24"/>
                    <w:lang w:val="uk-UA"/>
                  </w:rPr>
                  <m:t>g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den>
        </m:f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задає термодинамічну силу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F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:</w:t>
      </w:r>
    </w:p>
    <w:p w:rsidR="004E7FEC" w:rsidRPr="00FE0222" w:rsidRDefault="008A2EDE" w:rsidP="008A2EDE">
      <w:pPr>
        <w:pStyle w:val="MTDisplayEquation"/>
        <w:jc w:val="right"/>
        <w:rPr>
          <w:rFonts w:eastAsiaTheme="minorEastAsia"/>
          <w:sz w:val="24"/>
          <w:szCs w:val="24"/>
          <w:lang w:val="uk-UA"/>
        </w:rPr>
      </w:pPr>
      <w:r w:rsidRPr="00FE0222">
        <w:rPr>
          <w:rFonts w:eastAsiaTheme="minorEastAsia"/>
          <w:position w:val="-36"/>
          <w:lang w:val="uk-UA"/>
        </w:rPr>
        <w:object w:dxaOrig="5880" w:dyaOrig="840">
          <v:shape id="_x0000_i1038" type="#_x0000_t75" style="width:294.1pt;height:42.35pt" o:ole="">
            <v:imagedata r:id="rId35" o:title=""/>
          </v:shape>
          <o:OLEObject Type="Embed" ProgID="Equation.DSMT4" ShapeID="_x0000_i1038" DrawAspect="Content" ObjectID="_1636196425" r:id="rId36"/>
        </w:object>
      </w:r>
      <w:r w:rsidR="00567802" w:rsidRPr="00FE0222">
        <w:rPr>
          <w:rFonts w:eastAsiaTheme="minorEastAsia"/>
          <w:sz w:val="24"/>
          <w:szCs w:val="24"/>
          <w:lang w:val="uk-UA"/>
        </w:rPr>
        <w:tab/>
      </w:r>
      <w:r w:rsidR="004E7FEC" w:rsidRPr="00FE0222">
        <w:rPr>
          <w:rFonts w:eastAsiaTheme="minorEastAsia"/>
          <w:sz w:val="24"/>
          <w:szCs w:val="24"/>
          <w:lang w:val="uk-UA"/>
        </w:rPr>
        <w:tab/>
        <w:t>(</w:t>
      </w:r>
      <w:r w:rsidR="003B18CF" w:rsidRPr="00FE0222">
        <w:rPr>
          <w:rFonts w:eastAsiaTheme="minorEastAsia"/>
          <w:sz w:val="24"/>
          <w:szCs w:val="24"/>
          <w:lang w:val="uk-UA"/>
        </w:rPr>
        <w:t>1</w:t>
      </w:r>
      <w:r w:rsidR="004E7FEC" w:rsidRPr="00FE0222">
        <w:rPr>
          <w:rFonts w:eastAsiaTheme="minorEastAsia"/>
          <w:sz w:val="24"/>
          <w:szCs w:val="24"/>
          <w:lang w:val="uk-UA"/>
        </w:rPr>
        <w:t>.13)</w:t>
      </w:r>
    </w:p>
    <w:p w:rsidR="004E7FEC" w:rsidRPr="00FE0222" w:rsidRDefault="000463DE" w:rsidP="00567802">
      <w:pPr>
        <w:spacing w:after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яка прагне привести параметр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до притягувального атрактору, що</w:t>
      </w:r>
      <w:r w:rsidR="002B733F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відповіда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B733F" w:rsidRPr="00FE0222">
        <w:rPr>
          <w:rFonts w:ascii="Times New Roman" w:hAnsi="Times New Roman" w:cs="Times New Roman"/>
          <w:sz w:val="24"/>
          <w:szCs w:val="24"/>
          <w:lang w:val="uk-UA"/>
        </w:rPr>
        <w:t>стаціонарном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B733F" w:rsidRPr="00FE0222">
        <w:rPr>
          <w:rFonts w:ascii="Times New Roman" w:hAnsi="Times New Roman" w:cs="Times New Roman"/>
          <w:sz w:val="24"/>
          <w:szCs w:val="24"/>
          <w:lang w:val="uk-UA"/>
        </w:rPr>
        <w:t>значенн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. Система при цьому описується термодинамічним потенціалом</w:t>
      </w:r>
    </w:p>
    <w:p w:rsidR="004E7FEC" w:rsidRPr="00FE0222" w:rsidRDefault="00567802" w:rsidP="00567802">
      <w:pPr>
        <w:spacing w:after="0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position w:val="-32"/>
          <w:sz w:val="24"/>
          <w:szCs w:val="24"/>
          <w:lang w:val="uk-UA"/>
        </w:rPr>
        <w:object w:dxaOrig="2120" w:dyaOrig="800">
          <v:shape id="_x0000_i1039" type="#_x0000_t75" style="width:104.95pt;height:40pt" o:ole="">
            <v:imagedata r:id="rId37" o:title=""/>
          </v:shape>
          <o:OLEObject Type="Embed" ProgID="Equation.DSMT4" ShapeID="_x0000_i1039" DrawAspect="Content" ObjectID="_1636196426" r:id="rId38"/>
        </w:objec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14)</w:t>
      </w:r>
    </w:p>
    <w:p w:rsidR="004E7FEC" w:rsidRPr="00FE0222" w:rsidRDefault="000463DE" w:rsidP="00567802">
      <w:pPr>
        <w:spacing w:after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який співпадає з рівнянням 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4)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для даного типу дефектів при використанні підстановки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11).</w:t>
      </w:r>
    </w:p>
    <w:p w:rsidR="000463DE" w:rsidRPr="00FE0222" w:rsidRDefault="000463DE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Стаціонарні стани щільності меж зерен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визначаються умовою екстремуму потенціалу 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.14)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так як при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∂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uk-UA"/>
          </w:rPr>
          <m:t>V</m:t>
        </m:r>
        <m:r>
          <w:rPr>
            <w:rFonts w:ascii="Cambria Math" w:hAnsi="Cambria Math" w:cs="Times New Roman"/>
            <w:sz w:val="24"/>
            <w:szCs w:val="24"/>
            <w:lang w:val="uk-UA"/>
          </w:rPr>
          <m:t>/ ∂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 = 0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відповідно 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r w:rsidR="003B18CF" w:rsidRPr="00FE0222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12)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g</m:t>
                </m:r>
              </m:sub>
            </m:sSub>
          </m:sub>
        </m:sSub>
        <m:acc>
          <m:accPr>
            <m:chr m:val="̇"/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g</m:t>
                </m:r>
              </m:sub>
            </m:sSub>
          </m:e>
        </m:acc>
        <m:r>
          <w:rPr>
            <w:rFonts w:ascii="Cambria Math" w:hAnsi="Cambria Math" w:cs="Times New Roman"/>
            <w:sz w:val="24"/>
            <w:szCs w:val="24"/>
            <w:lang w:val="uk-UA"/>
          </w:rPr>
          <m:t>=0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При цьому мінімуми потенціалу відповідають нестійким станам, а його максимуми</w:t>
      </w:r>
      <w:r w:rsidR="00954A18" w:rsidRPr="00FE0222">
        <w:rPr>
          <w:rFonts w:ascii="Times New Roman" w:hAnsi="Times New Roman" w:cs="Times New Roman"/>
          <w:sz w:val="24"/>
          <w:szCs w:val="24"/>
          <w:lang w:val="uk-UA"/>
        </w:rPr>
        <w:t> – 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стійким.</w:t>
      </w:r>
    </w:p>
    <w:p w:rsidR="004E7FEC" w:rsidRPr="00FE0222" w:rsidRDefault="000463DE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bookmarkStart w:id="5" w:name="OLE_LINK6"/>
      <w:bookmarkStart w:id="6" w:name="OLE_LINK7"/>
      <w:r w:rsidRPr="00FE0222">
        <w:rPr>
          <w:rFonts w:ascii="Times New Roman" w:hAnsi="Times New Roman" w:cs="Times New Roman"/>
          <w:sz w:val="24"/>
          <w:szCs w:val="24"/>
          <w:lang w:val="uk-UA"/>
        </w:rPr>
        <w:t>Умова стаціонарності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∂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uk-UA"/>
          </w:rPr>
          <m:t>V</m:t>
        </m:r>
        <m:r>
          <w:rPr>
            <w:rFonts w:ascii="Cambria Math" w:hAnsi="Cambria Math" w:cs="Times New Roman"/>
            <w:sz w:val="24"/>
            <w:szCs w:val="24"/>
            <w:lang w:val="uk-UA"/>
          </w:rPr>
          <m:t>/ ∂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 = 0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приводить до виразу</w:t>
      </w:r>
    </w:p>
    <w:bookmarkStart w:id="7" w:name="OLE_LINK19"/>
    <w:bookmarkEnd w:id="5"/>
    <w:bookmarkEnd w:id="6"/>
    <w:p w:rsidR="004E7FEC" w:rsidRPr="00FE0222" w:rsidRDefault="008A2EDE" w:rsidP="008A2EDE">
      <w:pPr>
        <w:pStyle w:val="MTDisplayEquation"/>
        <w:jc w:val="right"/>
        <w:rPr>
          <w:rFonts w:eastAsiaTheme="minorEastAsia"/>
          <w:sz w:val="24"/>
          <w:szCs w:val="24"/>
          <w:lang w:val="uk-UA"/>
        </w:rPr>
      </w:pPr>
      <w:r w:rsidRPr="00FE0222">
        <w:rPr>
          <w:rFonts w:eastAsiaTheme="minorEastAsia"/>
          <w:position w:val="-36"/>
          <w:lang w:val="uk-UA"/>
        </w:rPr>
        <w:object w:dxaOrig="5319" w:dyaOrig="840">
          <v:shape id="_x0000_i1040" type="#_x0000_t75" style="width:265.9pt;height:42.35pt" o:ole="">
            <v:imagedata r:id="rId39" o:title=""/>
          </v:shape>
          <o:OLEObject Type="Embed" ProgID="Equation.DSMT4" ShapeID="_x0000_i1040" DrawAspect="Content" ObjectID="_1636196427" r:id="rId40"/>
        </w:object>
      </w:r>
      <w:r w:rsidRPr="00FE0222">
        <w:rPr>
          <w:rFonts w:eastAsiaTheme="minorEastAsia"/>
          <w:lang w:val="uk-UA"/>
        </w:rPr>
        <w:tab/>
      </w:r>
      <w:r w:rsidR="004E7FEC" w:rsidRPr="00FE0222">
        <w:rPr>
          <w:rFonts w:eastAsiaTheme="minorEastAsia"/>
          <w:sz w:val="24"/>
          <w:szCs w:val="24"/>
          <w:lang w:val="uk-UA"/>
        </w:rPr>
        <w:tab/>
      </w:r>
      <w:bookmarkEnd w:id="7"/>
      <w:r w:rsidR="004E7FEC" w:rsidRPr="00FE0222">
        <w:rPr>
          <w:rFonts w:eastAsiaTheme="minorEastAsia"/>
          <w:sz w:val="24"/>
          <w:szCs w:val="24"/>
          <w:lang w:val="uk-UA"/>
        </w:rPr>
        <w:t>(</w:t>
      </w:r>
      <w:r w:rsidR="003B18CF" w:rsidRPr="00FE0222">
        <w:rPr>
          <w:rFonts w:eastAsiaTheme="minorEastAsia"/>
          <w:sz w:val="24"/>
          <w:szCs w:val="24"/>
          <w:lang w:val="uk-UA"/>
        </w:rPr>
        <w:t>1</w:t>
      </w:r>
      <w:r w:rsidR="004E7FEC" w:rsidRPr="00FE0222">
        <w:rPr>
          <w:rFonts w:eastAsiaTheme="minorEastAsia"/>
          <w:sz w:val="24"/>
          <w:szCs w:val="24"/>
          <w:lang w:val="uk-UA"/>
        </w:rPr>
        <w:t>.15)</w:t>
      </w:r>
    </w:p>
    <w:p w:rsidR="004E7FEC" w:rsidRPr="00FE0222" w:rsidRDefault="000463DE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Таким чином, положення екстремумів потенціалу залежить від параметрів задачі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0g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>,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 xml:space="preserve"> 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1g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 xml:space="preserve">,  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2g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 xml:space="preserve">,  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3g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 xml:space="preserve">,  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D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 xml:space="preserve">,  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0D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 xml:space="preserve">, 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 xml:space="preserve"> φ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1D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 xml:space="preserve"> </m:t>
        </m:r>
      </m:oMath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і не залежить від рівня відліку енергії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u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0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Дані екстремуми визначають режими фрагментації при ІПД. Зазначимо, що рівняння (</w:t>
      </w:r>
      <w:r w:rsidR="003B18CF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.15) не залежить від адіабатичного наближення, а є точним. Це пов'язано з тим, що розв’язок </w:t>
      </w:r>
      <w:r w:rsidR="0029681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о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б</w:t>
      </w:r>
      <w:r w:rsidR="0029681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ирається 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у тривалій </w:t>
      </w:r>
      <w:r w:rsidR="002B733F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асимптоті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, коли виконуються обидві стаціонарні умови і по </w:t>
      </w:r>
      <w:r w:rsidR="00FE0222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дислокаціям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(</w:t>
      </w:r>
      <w:r w:rsidR="003B18CF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.11) і по межа</w:t>
      </w:r>
      <w:r w:rsidR="00B03EE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м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зерен.</w:t>
      </w:r>
    </w:p>
    <w:p w:rsidR="000463DE" w:rsidRPr="00FE0222" w:rsidRDefault="000463DE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Формальний аналіз розв’язку рівняння (</w:t>
      </w:r>
      <w:r w:rsidR="003B18CF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.15), при різних значеннях керуючого параметра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  <m:r>
          <m:rPr>
            <m:sty m:val="p"/>
          </m:rP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 xml:space="preserve"> 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2B733F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п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редставлений на рис. </w:t>
      </w:r>
      <w:r w:rsidR="003B18CF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.1. Зазначимо, що питання про те, як досягнути того чи іншого значення керуючого параметра ми тут не розглядаємо.</w:t>
      </w:r>
    </w:p>
    <w:p w:rsidR="004E7FEC" w:rsidRPr="00FE0222" w:rsidRDefault="000463DE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Як видно із рис. </w:t>
      </w:r>
      <w:r w:rsidR="003B18CF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.1, при малих </w:t>
      </w:r>
      <w:r w:rsidR="0029681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за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абсолютн</w:t>
      </w:r>
      <w:r w:rsidR="0029681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ою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величин</w:t>
      </w:r>
      <w:r w:rsidR="0029681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ою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значеннях першого інваріант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  <m:r>
          <m:rPr>
            <m:sty m:val="p"/>
          </m:rP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 xml:space="preserve"> 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03EE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існують три стаціонарні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стани, два з яких відповідають максимуму потенціалу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V(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)</m:t>
        </m:r>
      </m:oMath>
      <w:r w:rsidR="004E7FE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(суцільна і штрихова крива), а один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його мінімуму (пунктирна крива). Перший максимум може досягатися при нульовому і ненульовому значеннях щільності меж зерен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g0</m:t>
            </m:r>
          </m:sub>
        </m:sSub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в залежності від величини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Ненульові значення він приймає тільки у тому випадку, якщо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ільше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якої критичної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еличини.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рода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цього явища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як уже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оворилося раніше,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ходить з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обхідної умови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у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фрагментації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теріалу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ціонарні стани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і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уть бути досягнуті тільки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конанні цієї умови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 разі його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виконання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система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акож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е прагнути до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ціонарн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х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стан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в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ле з іншо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ю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,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стотно нижчою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швидкістю.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гідно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2398A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з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вим</w:t>
      </w:r>
      <w:r w:rsidR="0092398A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и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 </w:t>
      </w:r>
      <w:r w:rsidR="0095450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–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 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3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ис.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1,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менше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ійких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ціонарних</w:t>
      </w:r>
      <w:r w:rsidR="0029681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9681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чень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g0</m:t>
            </m:r>
          </m:sub>
        </m:sSub>
      </m:oMath>
      <w:r w:rsidR="004E7FEC" w:rsidRPr="00FE0222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</w:t>
      </w:r>
      <w:r w:rsidR="000939D5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відповідає більшому розміру зерна (штрихові частини кривих), більше (суцільна) 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0939D5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меншому його розміру. Їх розділяє нестійкий стан (пунктирна крива) при значенні щільності меж зерен </w:t>
      </w:r>
      <m:oMath>
        <m:sSubSup>
          <m:sSub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g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m</m:t>
            </m:r>
          </m:sup>
        </m:sSub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е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повідає мінімуму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тенціалу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лід зазначити,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що процес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фрагментації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чне перебігати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у </w:t>
      </w:r>
      <w:r w:rsidR="00B03EE9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тому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падку, коли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еалізується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нульовий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ксимум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939D5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тенціалу</w:t>
      </w:r>
      <w:r w:rsidR="000939D5" w:rsidRPr="00FE0222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FC302F" w:rsidRPr="00FE0222" w:rsidRDefault="00FC302F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ливий випадок, кол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разок д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же ма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рібнозернист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у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цьому еволюці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и матеріал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о рівноважного стан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лив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лих значеннях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щ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повіда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едставлені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ві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ис. 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FC302F" w:rsidRPr="00FE0222" w:rsidRDefault="00FC302F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2398A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сіх на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едених на рис. 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ви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uk-UA"/>
          </w:rPr>
          <m:t>=0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разок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едставляє собо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нокристал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аб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упнозернист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лікристал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що збільшуват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ормацію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то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деякий час реалізується монокристал 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g0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= 0</m:t>
        </m:r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.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Відповідно до кривої </w:t>
      </w:r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1,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при збільшенні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4E7FEC" w:rsidRPr="00FE0222">
        <w:rPr>
          <w:rFonts w:ascii="Times New Roman" w:eastAsiaTheme="minorEastAsia" w:hAnsi="Times New Roman" w:cs="Times New Roman"/>
          <w:bCs/>
          <w:sz w:val="24"/>
          <w:szCs w:val="24"/>
          <w:lang w:val="uk-UA"/>
        </w:rPr>
        <w:t xml:space="preserve"> 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до значення, коли співіснують нульовий і ненульовий максимуми потенціалу, процес фрагментації не може відбутися, тому що ці максимуми розділені потенційним бар'єром (пунктирна лінія). Потім нульовий максимум стає ненульовим (</w:t>
      </w:r>
      <w:r w:rsidR="00B03EE9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штрихова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лінія), і відбувається безперервний процес фрагментації. При подальшому збільшенні деформації перший максимум зникає разом з потенційним бар'єром і система за механізмом фазового переходу першого роду різко переходить у стан, що описується другим максимумом потенціалу (суцільна лінія). При цьому відбувається різке зменшення розмірів зерен. Як вже було </w:t>
      </w:r>
      <w:r w:rsidR="008966F0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приведено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8966F0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у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попередніх роз</w:t>
      </w:r>
      <w:r w:rsidR="0092398A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ділах, ґрунтуючись на теорію фазових переходів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, за наявності одночасно двох максимумів термодинамічного потенціалу система може знаходитися у двох метастабільних фазах. В даному випадку, це означає співіснування двох граничних структур із різними розмірами зерен.</w:t>
      </w:r>
    </w:p>
    <w:p w:rsidR="00446A3E" w:rsidRPr="00FE0222" w:rsidRDefault="00446A3E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446A3E" w:rsidRPr="00FE0222" w:rsidRDefault="00C35307" w:rsidP="0056780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EB75AD1" wp14:editId="6B23D1A0">
            <wp:extent cx="3840480" cy="3476883"/>
            <wp:effectExtent l="0" t="0" r="762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8830" t="28384" r="50287" b="22268"/>
                    <a:stretch/>
                  </pic:blipFill>
                  <pic:spPr bwMode="auto">
                    <a:xfrm>
                      <a:off x="0" y="0"/>
                      <a:ext cx="3890033" cy="35217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46A3E" w:rsidRPr="00FE0222" w:rsidRDefault="00446A3E" w:rsidP="00567802">
      <w:pPr>
        <w:pStyle w:val="a7"/>
        <w:spacing w:after="0" w:line="276" w:lineRule="auto"/>
        <w:jc w:val="both"/>
        <w:rPr>
          <w:rFonts w:ascii="Times New Roman" w:eastAsiaTheme="minorEastAsia" w:hAnsi="Times New Roman" w:cs="Times New Roman"/>
          <w:b w:val="0"/>
          <w:bCs w:val="0"/>
          <w:color w:val="auto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>Рис. </w:t>
      </w:r>
      <w:r w:rsidR="003B18CF"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 xml:space="preserve">.1 – Залежність стаціонарних значень щільності меж зерен </w:t>
      </w:r>
      <m:oMath>
        <m:sSub>
          <m:sSub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lang w:val="uk-UA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g</m:t>
            </m:r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0</m:t>
            </m:r>
          </m:sub>
        </m:sSub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  <w:lang w:val="uk-UA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lang w:val="uk-UA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g</m:t>
            </m:r>
          </m:sub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m</m:t>
            </m:r>
          </m:sup>
        </m:sSubSup>
      </m:oMath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 xml:space="preserve"> від інваріанту </w:t>
      </w:r>
      <m:oMath>
        <m:sSup>
          <m:sSup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lang w:val="uk-U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 w:val="0"/>
                    <w:bCs w:val="0"/>
                    <w:i/>
                    <w:color w:val="auto"/>
                    <w:sz w:val="24"/>
                    <w:szCs w:val="24"/>
                    <w:lang w:val="uk-UA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2</m:t>
            </m:r>
          </m:sup>
        </m:sSup>
      </m:oMath>
      <w:r w:rsidRPr="00FE0222">
        <w:rPr>
          <w:rFonts w:ascii="Times New Roman" w:eastAsiaTheme="minorEastAsia" w:hAnsi="Times New Roman" w:cs="Times New Roman"/>
          <w:b w:val="0"/>
          <w:color w:val="auto"/>
          <w:sz w:val="24"/>
          <w:szCs w:val="24"/>
          <w:lang w:val="uk-UA"/>
        </w:rPr>
        <w:t xml:space="preserve">. Криві 1 – 4 відповідають значенням </w:t>
      </w:r>
      <m:oMath>
        <m:sSubSup>
          <m:sSubSupPr>
            <m:ctrlPr>
              <w:rPr>
                <w:rFonts w:ascii="Cambria Math" w:hAnsi="Cambria Math" w:cs="Times New Roman"/>
                <w:b w:val="0"/>
                <w:bCs w:val="0"/>
                <w:i/>
                <w:color w:val="auto"/>
                <w:sz w:val="24"/>
                <w:szCs w:val="24"/>
                <w:lang w:val="uk-UA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ii</m:t>
            </m:r>
          </m:sub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e</m:t>
            </m:r>
          </m:sup>
        </m:sSubSup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  <w:lang w:val="uk-UA"/>
          </w:rPr>
          <m:t>=-0.01,  -0.25, - 0.42,  -0.85</m:t>
        </m:r>
      </m:oMath>
    </w:p>
    <w:p w:rsidR="00446A3E" w:rsidRPr="00FE0222" w:rsidRDefault="00446A3E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8E5201" w:rsidRPr="00FE0222" w:rsidRDefault="00FC302F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У випадку, описуваному кривими 2 і 3, на відміну від кривої 1, реалізація потенціалу одночасно з нульовим і ненульовим максимумами неможлива. В іншому</w:t>
      </w:r>
      <w:r w:rsidR="00CA2E11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ж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криві 1</w:t>
      </w:r>
      <w:r w:rsidR="00CA2E11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 </w:t>
      </w:r>
      <w:r w:rsidR="0095450C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–</w:t>
      </w:r>
      <w:r w:rsidR="00CA2E11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 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3 є еквівалентними.</w:t>
      </w:r>
    </w:p>
    <w:p w:rsidR="00CA2E11" w:rsidRPr="00FE0222" w:rsidRDefault="00CA2E11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З подальшим збільшенням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="004E7FE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 абсолютним значення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крив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4)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уд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еалізувати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езперервний перехі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ругого род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іж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нокристал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фрагментовани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разко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 відсутност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тенційн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ар'єру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цьом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ливе формуван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ільки одніє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ранично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и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цілом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зіставляючи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в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95450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–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 4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значим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ажлив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факт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що додаток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гідростатичного тиску </w:t>
      </w:r>
      <w:r w:rsidRPr="00FE0222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60" w:dyaOrig="380">
          <v:shape id="_x0000_i1041" type="#_x0000_t75" style="width:13.2pt;height:20.25pt" o:ole="">
            <v:imagedata r:id="rId42" o:title=""/>
          </v:shape>
          <o:OLEObject Type="Embed" ProgID="Equation.3" ShapeID="_x0000_i1041" DrawAspect="Content" ObjectID="_1636196428" r:id="rId43"/>
        </w:objec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иму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енераці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екті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л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ї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енерац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обхідн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окласти велик</w:t>
      </w:r>
      <w:r w:rsidR="008966F0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зсувні напруження </w:t>
      </w:r>
      <w:r w:rsidRPr="00FE0222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279" w:dyaOrig="400">
          <v:shape id="_x0000_i1042" type="#_x0000_t75" style="width:13.65pt;height:20.25pt" o:ole="">
            <v:imagedata r:id="rId44" o:title=""/>
          </v:shape>
          <o:OLEObject Type="Embed" ProgID="Equation.3" ShapeID="_x0000_i1042" DrawAspect="Content" ObjectID="_1636196429" r:id="rId45"/>
        </w:objec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:rsidR="004E7FEC" w:rsidRPr="00FE0222" w:rsidRDefault="00CA2E11" w:rsidP="00567802">
      <w:pPr>
        <w:spacing w:after="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bookmarkStart w:id="8" w:name="OLE_LINK14"/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тичне значен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для другого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нваріант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ензор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ормаці</w:t>
      </w:r>
      <w:r w:rsidR="008E5201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поклавши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начення змінних</w:t>
      </w:r>
      <w:r w:rsidRPr="00FE0222">
        <w:rPr>
          <w:rStyle w:val="hps"/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s</m:t>
        </m:r>
      </m:oMath>
      <w:r w:rsidR="004E7FE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,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β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D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β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,</m:t>
        </m:r>
      </m:oMath>
      <w:r w:rsidR="004E7FE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β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g</m:t>
            </m:r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D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,</m:t>
        </m:r>
      </m:oMath>
      <w:r w:rsidR="004E7FE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β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g</m:t>
            </m:r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</m:oMath>
      <w:r w:rsidR="004E7FE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рівними нулю, приймає вигляд</w:t>
      </w:r>
      <w:bookmarkEnd w:id="8"/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:</w:t>
      </w:r>
    </w:p>
    <w:p w:rsidR="004E7FEC" w:rsidRPr="00FE0222" w:rsidRDefault="008A2EDE" w:rsidP="00567802">
      <w:pPr>
        <w:spacing w:after="0"/>
        <w:jc w:val="right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E0222">
        <w:rPr>
          <w:rFonts w:ascii="Times New Roman" w:eastAsiaTheme="minorEastAsia" w:hAnsi="Times New Roman" w:cs="Times New Roman"/>
          <w:position w:val="-60"/>
          <w:sz w:val="24"/>
          <w:szCs w:val="24"/>
          <w:lang w:val="uk-UA"/>
        </w:rPr>
        <w:object w:dxaOrig="5580" w:dyaOrig="1320">
          <v:shape id="_x0000_i1043" type="#_x0000_t75" style="width:278.6pt;height:65.9pt" o:ole="">
            <v:imagedata r:id="rId46" o:title=""/>
          </v:shape>
          <o:OLEObject Type="Embed" ProgID="Equation.DSMT4" ShapeID="_x0000_i1043" DrawAspect="Content" ObjectID="_1636196430" r:id="rId47"/>
        </w:object>
      </w:r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</w:r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</w:r>
      <w:r w:rsidR="004E7FE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  <w:t>(</w:t>
      </w:r>
      <w:r w:rsidR="003B18CF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1</w:t>
      </w:r>
      <w:r w:rsidR="004E7FE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.16)</w:t>
      </w:r>
    </w:p>
    <w:p w:rsidR="008A2EDE" w:rsidRPr="00FE0222" w:rsidRDefault="008A2EDE" w:rsidP="008A2EDE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У координатах </w:t>
      </w:r>
      <w:bookmarkStart w:id="9" w:name="OLE_LINK39"/>
      <w:bookmarkStart w:id="10" w:name="OLE_LINK40"/>
      <w:bookmarkStart w:id="11" w:name="OLE_LINK41"/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 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− 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bookmarkEnd w:id="9"/>
      <w:bookmarkEnd w:id="10"/>
      <w:bookmarkEnd w:id="11"/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(1.16)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едставля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в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ругого порядк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нижче якої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сну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аціонарн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в’язок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1.15)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що відповідає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ксимум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V(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)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у точці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0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>=0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исунку 1.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в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иходять із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очк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1.16)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сі абсцис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ому вираз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1.16)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едставляє значен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руг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нваріант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при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ому почина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тікат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фрагментац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скільк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1.16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 містить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еличин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>, то всі криві виходять із різних точок.</w:t>
      </w:r>
    </w:p>
    <w:p w:rsidR="008E5201" w:rsidRPr="00FE0222" w:rsidRDefault="00B4472E" w:rsidP="00567802">
      <w:pPr>
        <w:keepNext/>
        <w:spacing w:after="0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82DCED3" wp14:editId="70645D79">
            <wp:extent cx="3657483" cy="3357143"/>
            <wp:effectExtent l="0" t="0" r="635" b="0"/>
            <wp:docPr id="7" name="Рисунок 7" descr="C:\Users\Дарья\Pictures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Дарья\Pictures\1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402" cy="3364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276" w:rsidRPr="00FE0222" w:rsidRDefault="008E5201" w:rsidP="00567802">
      <w:pPr>
        <w:pStyle w:val="a7"/>
        <w:spacing w:after="0" w:line="276" w:lineRule="auto"/>
        <w:jc w:val="both"/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>Рис. </w:t>
      </w:r>
      <w:r w:rsidR="003B18CF"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 xml:space="preserve">.2 – Фазова діаграма системи з областями формування двох </w:t>
      </w:r>
      <m:oMath>
        <m:d>
          <m:d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lang w:val="uk-UA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A, A'</m:t>
            </m:r>
          </m:e>
        </m:d>
      </m:oMath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 xml:space="preserve"> та однієї </w:t>
      </w:r>
      <m:oMath>
        <m:d>
          <m:d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lang w:val="uk-UA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B, B'</m:t>
            </m:r>
          </m:e>
        </m:d>
      </m:oMath>
      <w:r w:rsidRPr="00FE0222">
        <w:rPr>
          <w:rFonts w:ascii="Times New Roman" w:eastAsiaTheme="minorEastAsia" w:hAnsi="Times New Roman" w:cs="Times New Roman"/>
          <w:b w:val="0"/>
          <w:color w:val="auto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>граничних структур</w:t>
      </w:r>
    </w:p>
    <w:p w:rsidR="00285276" w:rsidRPr="00FE0222" w:rsidRDefault="00285276" w:rsidP="00567802">
      <w:pPr>
        <w:spacing w:after="0"/>
        <w:jc w:val="right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:rsidR="00DE479B" w:rsidRPr="00FE0222" w:rsidRDefault="00DE479B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На рисунку</w:t>
      </w:r>
      <w:r w:rsidRPr="00FE0222">
        <w:rPr>
          <w:rFonts w:ascii="Times New Roman" w:hAnsi="Times New Roman" w:cs="Times New Roman"/>
          <w:sz w:val="24"/>
          <w:szCs w:val="24"/>
          <w:lang w:val="uk-UA" w:eastAsia="ru-RU"/>
        </w:rPr>
        <w:t> </w:t>
      </w:r>
      <w:r w:rsidR="009B5025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1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.2 приведена фазова діаграма, лінії якої відповідають </w:t>
      </w:r>
      <w:r w:rsidR="008966F0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межа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м втрати стійкості системи. Крива 1, нижче якої можливий нульовий стаціонарний розв’язок, визначається виразом (</w:t>
      </w:r>
      <w:r w:rsidR="009B5025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1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.16). При </w:t>
      </w:r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0</m:t>
            </m:r>
          </m:sub>
        </m:sSub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>=0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відсутній канал дисипації енергії, пов'язаний з утворенням дефектних структур, і система являє собою монокристал або структуру, що є близькою до нього. Точки 1 </w:t>
      </w:r>
      <w:r w:rsidR="007D727B" w:rsidRPr="00FE0222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 4 на фазовій діаграмі відповідають кривим потенціалу на рис. </w:t>
      </w:r>
      <w:r w:rsidR="009B5025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1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.3, який володіє максимумами. Їх положення визначаються параметрами задачі.</w:t>
      </w:r>
    </w:p>
    <w:p w:rsidR="00285276" w:rsidRPr="00FE0222" w:rsidRDefault="00285276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285276" w:rsidRPr="00FE0222" w:rsidRDefault="00895FE7" w:rsidP="0056780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uk-UA" w:eastAsia="ru-RU"/>
        </w:rPr>
      </w:pPr>
      <w:r w:rsidRPr="00FE0222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5562EF94" wp14:editId="4F8DEDEF">
            <wp:extent cx="3574415" cy="2948482"/>
            <wp:effectExtent l="0" t="0" r="6985" b="444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29030" t="22901" r="20411" b="23075"/>
                    <a:stretch/>
                  </pic:blipFill>
                  <pic:spPr bwMode="auto">
                    <a:xfrm>
                      <a:off x="0" y="0"/>
                      <a:ext cx="3583218" cy="29557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D587C" w:rsidRPr="00FE0222" w:rsidRDefault="00285276" w:rsidP="008A2EDE">
      <w:pPr>
        <w:pStyle w:val="a7"/>
        <w:spacing w:after="0" w:line="276" w:lineRule="auto"/>
        <w:jc w:val="both"/>
        <w:rPr>
          <w:rFonts w:ascii="Times New Roman" w:eastAsiaTheme="minorEastAsia" w:hAnsi="Times New Roman" w:cs="Times New Roman"/>
          <w:b w:val="0"/>
          <w:color w:val="auto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>Рис. </w:t>
      </w:r>
      <w:r w:rsidR="009B5025"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 xml:space="preserve">.3 – Залежність термодинамічного потенціалу </w:t>
      </w:r>
      <m:oMath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  <w:lang w:val="uk-UA"/>
          </w:rPr>
          <m:t>V</m:t>
        </m:r>
        <m:d>
          <m:dPr>
            <m:ctrlPr>
              <w:rPr>
                <w:rFonts w:ascii="Cambria Math" w:hAnsi="Cambria Math" w:cs="Times New Roman"/>
                <w:b w:val="0"/>
                <w:i/>
                <w:color w:val="auto"/>
                <w:sz w:val="24"/>
                <w:szCs w:val="24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="Times New Roman+FPEF" w:hAnsi="Cambria Math" w:cs="Times New Roman"/>
                    <w:b w:val="0"/>
                    <w:i/>
                    <w:color w:val="auto"/>
                    <w:sz w:val="24"/>
                    <w:szCs w:val="24"/>
                    <w:lang w:val="uk-UA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 New Roman+FPEF" w:hAnsi="Cambria Math" w:cs="Times New Roman"/>
                    <w:color w:val="auto"/>
                    <w:sz w:val="24"/>
                    <w:szCs w:val="24"/>
                    <w:lang w:val="uk-UA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 New Roman+FPEF" w:hAnsi="Cambria Math" w:cs="Times New Roman"/>
                    <w:color w:val="auto"/>
                    <w:sz w:val="24"/>
                    <w:szCs w:val="24"/>
                    <w:lang w:val="uk-UA"/>
                  </w:rPr>
                  <m:t>g</m:t>
                </m:r>
              </m:sub>
            </m:sSub>
          </m:e>
        </m:d>
      </m:oMath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 xml:space="preserve"> (</w:t>
      </w:r>
      <w:r w:rsidR="009B5025"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>1</w:t>
      </w:r>
      <w:r w:rsidRPr="00FE0222">
        <w:rPr>
          <w:rFonts w:ascii="Times New Roman" w:hAnsi="Times New Roman" w:cs="Times New Roman"/>
          <w:b w:val="0"/>
          <w:color w:val="auto"/>
          <w:sz w:val="24"/>
          <w:szCs w:val="24"/>
          <w:lang w:val="uk-UA"/>
        </w:rPr>
        <w:t xml:space="preserve">.14) від щільності меж зерен </w:t>
      </w:r>
      <m:oMath>
        <m:sSub>
          <m:sSubPr>
            <m:ctrlPr>
              <w:rPr>
                <w:rFonts w:ascii="Cambria Math" w:eastAsia="Times New Roman+FPEF" w:hAnsi="Cambria Math" w:cs="Times New Roman"/>
                <w:b w:val="0"/>
                <w:i/>
                <w:color w:val="auto"/>
                <w:sz w:val="24"/>
                <w:szCs w:val="24"/>
                <w:lang w:val="uk-UA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+FPEF" w:hAnsi="Cambria Math" w:cs="Times New Roman"/>
                <w:color w:val="auto"/>
                <w:sz w:val="24"/>
                <w:szCs w:val="24"/>
                <w:lang w:val="uk-UA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Times New Roman+FPEF" w:hAnsi="Cambria Math" w:cs="Times New Roman"/>
                <w:color w:val="auto"/>
                <w:sz w:val="24"/>
                <w:szCs w:val="24"/>
                <w:lang w:val="uk-UA"/>
              </w:rPr>
              <m:t>g</m:t>
            </m:r>
          </m:sub>
        </m:sSub>
      </m:oMath>
      <w:r w:rsidRPr="00FE0222">
        <w:rPr>
          <w:rFonts w:ascii="Times New Roman" w:eastAsiaTheme="minorEastAsia" w:hAnsi="Times New Roman" w:cs="Times New Roman"/>
          <w:b w:val="0"/>
          <w:color w:val="auto"/>
          <w:sz w:val="24"/>
          <w:szCs w:val="24"/>
          <w:lang w:val="uk-UA"/>
        </w:rPr>
        <w:t xml:space="preserve">. Криві 1 – 4 відповідають значенням другого </w:t>
      </w:r>
      <m:oMath>
        <m:sSup>
          <m:sSupPr>
            <m:ctrlPr>
              <w:rPr>
                <w:rFonts w:ascii="Cambria Math" w:hAnsi="Cambria Math" w:cs="Times New Roman"/>
                <w:b w:val="0"/>
                <w:bCs w:val="0"/>
                <w:i/>
                <w:color w:val="auto"/>
                <w:sz w:val="24"/>
                <w:szCs w:val="24"/>
                <w:lang w:val="uk-U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 w:val="0"/>
                    <w:bCs w:val="0"/>
                    <w:i/>
                    <w:color w:val="auto"/>
                    <w:sz w:val="24"/>
                    <w:szCs w:val="24"/>
                    <w:lang w:val="uk-UA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  <w:lang w:val="uk-UA"/>
          </w:rPr>
          <m:t>=</m:t>
        </m:r>
        <m:r>
          <m:rPr>
            <m:sty m:val="b"/>
          </m:rPr>
          <w:rPr>
            <w:rFonts w:ascii="Cambria Math" w:hAnsi="Cambria Math" w:cs="Times New Roman"/>
            <w:color w:val="auto"/>
            <w:sz w:val="24"/>
            <w:szCs w:val="24"/>
            <w:lang w:val="uk-UA"/>
          </w:rPr>
          <m:t>0.1,  0.25, 0.125, 0.005</m:t>
        </m:r>
      </m:oMath>
      <w:r w:rsidRPr="00FE0222">
        <w:rPr>
          <w:rFonts w:ascii="Times New Roman" w:eastAsiaTheme="minorEastAsia" w:hAnsi="Times New Roman" w:cs="Times New Roman"/>
          <w:b w:val="0"/>
          <w:color w:val="auto"/>
          <w:sz w:val="24"/>
          <w:szCs w:val="24"/>
          <w:lang w:val="uk-UA"/>
        </w:rPr>
        <w:t xml:space="preserve"> та відповідно першого інваріанту </w:t>
      </w:r>
      <m:oMath>
        <m:sSubSup>
          <m:sSubSupPr>
            <m:ctrlPr>
              <w:rPr>
                <w:rFonts w:ascii="Cambria Math" w:hAnsi="Cambria Math" w:cs="Times New Roman"/>
                <w:b w:val="0"/>
                <w:bCs w:val="0"/>
                <w:i/>
                <w:color w:val="auto"/>
                <w:sz w:val="24"/>
                <w:szCs w:val="24"/>
                <w:lang w:val="uk-UA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ii</m:t>
            </m:r>
          </m:sub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4"/>
                <w:szCs w:val="24"/>
                <w:lang w:val="uk-UA"/>
              </w:rPr>
              <m:t>e</m:t>
            </m:r>
          </m:sup>
        </m:sSubSup>
        <m:r>
          <m:rPr>
            <m:sty m:val="bi"/>
          </m:rPr>
          <w:rPr>
            <w:rFonts w:ascii="Cambria Math" w:hAnsi="Cambria Math" w:cs="Times New Roman"/>
            <w:color w:val="auto"/>
            <w:sz w:val="24"/>
            <w:szCs w:val="24"/>
            <w:lang w:val="uk-UA"/>
          </w:rPr>
          <m:t>=-0.2,  -0.2,  -0.1,  -0.02</m:t>
        </m:r>
      </m:oMath>
      <w:r w:rsidRPr="00FE0222">
        <w:rPr>
          <w:rFonts w:ascii="Times New Roman" w:eastAsiaTheme="minorEastAsia" w:hAnsi="Times New Roman" w:cs="Times New Roman"/>
          <w:b w:val="0"/>
          <w:color w:val="auto"/>
          <w:sz w:val="24"/>
          <w:szCs w:val="24"/>
          <w:lang w:val="uk-UA"/>
        </w:rPr>
        <w:t xml:space="preserve"> (точки 1 – 4 на рис. </w:t>
      </w:r>
      <w:r w:rsidR="009B5025" w:rsidRPr="00FE0222">
        <w:rPr>
          <w:rFonts w:ascii="Times New Roman" w:eastAsiaTheme="minorEastAsia" w:hAnsi="Times New Roman" w:cs="Times New Roman"/>
          <w:b w:val="0"/>
          <w:color w:val="auto"/>
          <w:sz w:val="24"/>
          <w:szCs w:val="24"/>
          <w:lang w:val="uk-UA"/>
        </w:rPr>
        <w:t>1</w:t>
      </w:r>
      <w:r w:rsidRPr="00FE0222">
        <w:rPr>
          <w:rFonts w:ascii="Times New Roman" w:eastAsiaTheme="minorEastAsia" w:hAnsi="Times New Roman" w:cs="Times New Roman"/>
          <w:b w:val="0"/>
          <w:color w:val="auto"/>
          <w:sz w:val="24"/>
          <w:szCs w:val="24"/>
          <w:lang w:val="uk-UA"/>
        </w:rPr>
        <w:t>.2)</w:t>
      </w:r>
    </w:p>
    <w:p w:rsidR="0092398A" w:rsidRPr="00FE0222" w:rsidRDefault="0092398A" w:rsidP="0092398A">
      <w:pPr>
        <w:rPr>
          <w:sz w:val="24"/>
          <w:szCs w:val="24"/>
          <w:lang w:val="uk-UA"/>
        </w:rPr>
      </w:pPr>
    </w:p>
    <w:p w:rsidR="00DE479B" w:rsidRPr="003104DB" w:rsidRDefault="00DE479B" w:rsidP="0056780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Область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A</m:t>
        </m:r>
      </m:oMath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відповідає реалізації двох ненульових максимумів потенціалу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V(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)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крива 3 на рис. </w:t>
      </w:r>
      <w:r w:rsidR="003B18CF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1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.3). Тут спостерігаються дві граничні структури з великим (перший максимум потенціалу) та малим (другий максимум) розмір</w:t>
      </w:r>
      <w:r w:rsidR="008966F0"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ом</w:t>
      </w:r>
      <w:r w:rsidRPr="00FE022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зерна.</w:t>
      </w:r>
    </w:p>
    <w:p w:rsidR="00A3083C" w:rsidRPr="00FE0222" w:rsidRDefault="00DE479B" w:rsidP="00567802">
      <w:pPr>
        <w:spacing w:after="0"/>
        <w:ind w:firstLine="709"/>
        <w:jc w:val="both"/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бласть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іагра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A'</m:t>
        </m:r>
      </m:oMath>
      <w:r w:rsidR="00A3083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подібна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бласт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A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але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з </w:t>
      </w:r>
      <w:r w:rsidR="00A3083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днією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 відмінністю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що перш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ксиму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тенціал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ут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ульовий (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крива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4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ис.</w:t>
      </w:r>
      <w:r w:rsidR="00A3083C" w:rsidRPr="00FE0222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3)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скільк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ш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ранич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формуєть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bookmarkStart w:id="12" w:name="OLE_LINK11"/>
      <w:bookmarkStart w:id="13" w:name="OLE_LINK12"/>
      <w:bookmarkStart w:id="14" w:name="OLE_LINK13"/>
      <m:oMath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0</m:t>
            </m:r>
          </m:sub>
        </m:sSub>
        <w:bookmarkEnd w:id="12"/>
        <w:bookmarkEnd w:id="13"/>
        <w:bookmarkEnd w:id="14"/>
        <m:r>
          <w:rPr>
            <w:rFonts w:ascii="Cambria Math" w:eastAsia="Times New Roman+FPEF" w:hAnsi="Cambria Math" w:cs="Times New Roman"/>
            <w:sz w:val="24"/>
            <w:szCs w:val="24"/>
            <w:lang w:val="uk-UA"/>
          </w:rPr>
          <m:t>=0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вона являє собою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нокристал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 цій област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1CDD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оцес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фрагментаці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теріалу мож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 реалізувати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лід зазначити, щ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ходи між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ксимумам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тенціал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жлив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езпосередньо під час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вдяки ї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бластях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A</m:t>
        </m:r>
      </m:oMath>
      <w:r w:rsidR="00A3083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A'</m:t>
        </m:r>
      </m:oMath>
      <w:r w:rsidR="00A3083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формуються дві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ранич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и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щ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ідповідає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ежиму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кому має місц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уміш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ерен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ізного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міру.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оли процес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ПД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акінчений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лід вважати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що зразок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формований, 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одальш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ереход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е здійснюються.</w:t>
      </w:r>
    </w:p>
    <w:p w:rsidR="00A3083C" w:rsidRPr="00FE0222" w:rsidRDefault="00DE479B" w:rsidP="00567802">
      <w:pPr>
        <w:spacing w:after="0"/>
        <w:ind w:firstLine="709"/>
        <w:jc w:val="both"/>
        <w:rPr>
          <w:rStyle w:val="hps"/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бласт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еликих деформаці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B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>, згідно</w:t>
      </w:r>
      <w:r w:rsidR="0092398A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з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2398A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во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2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ис.</w:t>
      </w:r>
      <w:r w:rsidR="00A3083C" w:rsidRPr="00FE0222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3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, формується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д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ранич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и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більшенн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A3083C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озмір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ер</w:t>
      </w:r>
      <w:r w:rsidR="00A3083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ен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буде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меншуватис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 xml:space="preserve">і в </w:t>
      </w:r>
      <w:r w:rsidR="00A3083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границ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uk-UA"/>
          </w:rPr>
          <m:t>→∞</m:t>
        </m:r>
      </m:oMath>
      <w:r w:rsidR="00A3083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броблен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зразок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3083C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представляє собо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аморфн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труктуру.</w:t>
      </w:r>
    </w:p>
    <w:p w:rsidR="00A3083C" w:rsidRPr="00FE0222" w:rsidRDefault="00DE479B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Єдин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ульови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ксимум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V(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)</m:t>
        </m:r>
      </m:oMath>
      <w:r w:rsidR="00A3083C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(крива 1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н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рис.</w:t>
      </w:r>
      <w:r w:rsidR="00A3083C" w:rsidRPr="00FE0222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3B18CF"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1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.3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) реалізується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в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області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алих деформацій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B'</m:t>
        </m:r>
      </m:oMath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ут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систем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являє собою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монокристал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4442D4" w:rsidRPr="00FE0222" w:rsidRDefault="004442D4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567ED4" w:rsidRPr="00FE0222" w:rsidRDefault="00567ED4">
      <w:pPr>
        <w:spacing w:after="160" w:line="259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br w:type="page"/>
      </w:r>
    </w:p>
    <w:p w:rsidR="009B5025" w:rsidRPr="00FE0222" w:rsidRDefault="009B5025" w:rsidP="00567802">
      <w:pPr>
        <w:pStyle w:val="13"/>
        <w:spacing w:line="276" w:lineRule="auto"/>
        <w:rPr>
          <w:sz w:val="24"/>
          <w:szCs w:val="24"/>
        </w:rPr>
      </w:pPr>
      <w:r w:rsidRPr="00FE0222">
        <w:rPr>
          <w:sz w:val="24"/>
          <w:szCs w:val="24"/>
        </w:rPr>
        <w:lastRenderedPageBreak/>
        <w:t>2</w:t>
      </w:r>
      <w:r w:rsidR="00040870" w:rsidRPr="00FE0222">
        <w:rPr>
          <w:sz w:val="24"/>
          <w:szCs w:val="24"/>
        </w:rPr>
        <w:tab/>
        <w:t>ЧИСЛОВ</w:t>
      </w:r>
      <w:r w:rsidRPr="00FE0222">
        <w:rPr>
          <w:sz w:val="24"/>
          <w:szCs w:val="24"/>
        </w:rPr>
        <w:t>Е МОДЕЛЮВАННЯ РЕЖИМІВ ФРАГМЕНТАЦІЇ ПРИ ІПД</w:t>
      </w:r>
    </w:p>
    <w:p w:rsidR="008A2EDE" w:rsidRPr="00FE0222" w:rsidRDefault="008A2EDE" w:rsidP="00894069">
      <w:pPr>
        <w:spacing w:after="0"/>
        <w:rPr>
          <w:lang w:val="uk-UA" w:eastAsia="ru-RU"/>
        </w:rPr>
      </w:pPr>
    </w:p>
    <w:p w:rsidR="009B5025" w:rsidRPr="00FE0222" w:rsidRDefault="009B5025" w:rsidP="00894069">
      <w:pPr>
        <w:tabs>
          <w:tab w:val="left" w:pos="426"/>
        </w:tabs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b/>
          <w:sz w:val="24"/>
          <w:szCs w:val="24"/>
          <w:lang w:val="uk-UA"/>
        </w:rPr>
        <w:t>2.1</w:t>
      </w:r>
      <w:r w:rsidR="00894069" w:rsidRPr="00FE0222">
        <w:rPr>
          <w:rFonts w:ascii="Times New Roman" w:hAnsi="Times New Roman" w:cs="Times New Roman"/>
          <w:b/>
          <w:sz w:val="24"/>
          <w:szCs w:val="24"/>
          <w:lang w:val="uk-UA"/>
        </w:rPr>
        <w:tab/>
      </w:r>
      <w:r w:rsidR="001F2490" w:rsidRPr="00FE0222">
        <w:rPr>
          <w:rFonts w:ascii="Times New Roman" w:hAnsi="Times New Roman" w:cs="Times New Roman"/>
          <w:b/>
          <w:sz w:val="24"/>
          <w:szCs w:val="24"/>
          <w:lang w:val="uk-UA"/>
        </w:rPr>
        <w:t>Методика а</w:t>
      </w:r>
      <w:r w:rsidRPr="00FE0222">
        <w:rPr>
          <w:rFonts w:ascii="Times New Roman" w:hAnsi="Times New Roman" w:cs="Times New Roman"/>
          <w:b/>
          <w:sz w:val="24"/>
          <w:szCs w:val="24"/>
          <w:lang w:val="uk-UA"/>
        </w:rPr>
        <w:t>налітичн</w:t>
      </w:r>
      <w:r w:rsidR="001F2490" w:rsidRPr="00FE0222">
        <w:rPr>
          <w:rFonts w:ascii="Times New Roman" w:hAnsi="Times New Roman" w:cs="Times New Roman"/>
          <w:b/>
          <w:sz w:val="24"/>
          <w:szCs w:val="24"/>
          <w:lang w:val="uk-UA"/>
        </w:rPr>
        <w:t>ого</w:t>
      </w:r>
      <w:r w:rsidRPr="00FE0222">
        <w:rPr>
          <w:rFonts w:ascii="Times New Roman" w:hAnsi="Times New Roman" w:cs="Times New Roman"/>
          <w:b/>
          <w:sz w:val="24"/>
          <w:szCs w:val="24"/>
          <w:lang w:val="uk-UA"/>
        </w:rPr>
        <w:t xml:space="preserve"> розрахун</w:t>
      </w:r>
      <w:r w:rsidR="001F2490" w:rsidRPr="00FE0222">
        <w:rPr>
          <w:rFonts w:ascii="Times New Roman" w:hAnsi="Times New Roman" w:cs="Times New Roman"/>
          <w:b/>
          <w:sz w:val="24"/>
          <w:szCs w:val="24"/>
          <w:lang w:val="uk-UA"/>
        </w:rPr>
        <w:t>ку</w:t>
      </w:r>
      <w:r w:rsidR="00040870" w:rsidRPr="00FE0222">
        <w:rPr>
          <w:rFonts w:ascii="Times New Roman" w:hAnsi="Times New Roman" w:cs="Times New Roman"/>
          <w:b/>
          <w:sz w:val="24"/>
          <w:szCs w:val="24"/>
          <w:lang w:val="uk-UA"/>
        </w:rPr>
        <w:t xml:space="preserve"> фазової діаграми</w:t>
      </w:r>
    </w:p>
    <w:p w:rsidR="008E5CE7" w:rsidRPr="00FE0222" w:rsidRDefault="00CA6B49" w:rsidP="00FC42DC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До р</w:t>
      </w:r>
      <w:r w:rsidR="00722D7A" w:rsidRPr="00FE0222">
        <w:rPr>
          <w:rFonts w:ascii="Times New Roman" w:hAnsi="Times New Roman" w:cs="Times New Roman"/>
          <w:sz w:val="24"/>
          <w:szCs w:val="24"/>
          <w:lang w:val="uk-UA"/>
        </w:rPr>
        <w:t>івняння Ландау - Халатніков</w:t>
      </w:r>
      <w:r w:rsidR="00A40E7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а (1.12) застосовуємо умову стаціонарності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∂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uk-UA"/>
          </w:rPr>
          <m:t>V</m:t>
        </m:r>
        <m:r>
          <w:rPr>
            <w:rFonts w:ascii="Cambria Math" w:hAnsi="Cambria Math" w:cs="Times New Roman"/>
            <w:sz w:val="24"/>
            <w:szCs w:val="24"/>
            <w:lang w:val="uk-UA"/>
          </w:rPr>
          <m:t>/ ∂</m:t>
        </m:r>
        <m:sSub>
          <m:sSubPr>
            <m:ctrlPr>
              <w:rPr>
                <w:rFonts w:ascii="Cambria Math" w:eastAsia="Times New Roman+FPEF" w:hAnsi="Cambria Math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h</m:t>
            </m:r>
          </m:e>
          <m:sub>
            <m:r>
              <w:rPr>
                <w:rFonts w:ascii="Cambria Math" w:eastAsia="Times New Roman+FPEF" w:hAnsi="Cambria Math" w:cs="Times New Roman"/>
                <w:sz w:val="24"/>
                <w:szCs w:val="24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=0</m:t>
        </m:r>
      </m:oMath>
      <w:r w:rsidR="00A40E79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40E7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та отримуємо рівняння стаціонарних станів </w:t>
      </w:r>
      <w:bookmarkStart w:id="15" w:name="OLE_LINK8"/>
      <w:bookmarkStart w:id="16" w:name="OLE_LINK9"/>
      <w:bookmarkStart w:id="17" w:name="OLE_LINK10"/>
      <w:r w:rsidR="00A40E7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(1.15</w:t>
      </w:r>
      <w:bookmarkEnd w:id="15"/>
      <w:bookmarkEnd w:id="16"/>
      <w:bookmarkEnd w:id="17"/>
      <w:r w:rsidR="00A40E7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), що </w:t>
      </w:r>
      <w:r w:rsidR="003D2BA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представляє</w:t>
      </w:r>
      <w:r w:rsidR="00A40E7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собою</w:t>
      </w:r>
      <w:r w:rsidR="003D2BA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кубічне рівняння</w:t>
      </w:r>
      <w:r w:rsidR="00FB0B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, яке за означення</w:t>
      </w:r>
      <w:r w:rsidR="003023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м</w:t>
      </w:r>
      <w:r w:rsidR="00FB0B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може мати три корені</w:t>
      </w:r>
      <w:r w:rsidR="003023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. Дані розв’язки </w:t>
      </w:r>
      <w:r w:rsidR="00B31C49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відображені </w:t>
      </w:r>
      <w:r w:rsidR="003023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на</w:t>
      </w:r>
      <w:bookmarkStart w:id="18" w:name="OLE_LINK55"/>
      <w:r w:rsidR="003023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рис.1.1</w:t>
      </w:r>
      <w:bookmarkEnd w:id="18"/>
      <w:r w:rsidR="003023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різними типами кривих. </w:t>
      </w:r>
      <w:r w:rsidR="00805FDA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Відмітимо, що криві на рис.1.2 відповідають стаціонарним станам (мінімумам та максимумам термодинамічного потенціалу) та</w:t>
      </w:r>
      <w:r w:rsidR="00FC42DC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</w:t>
      </w:r>
      <w:r w:rsidR="00805FDA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визначаються точкою переходу між </w:t>
      </w:r>
      <w:r w:rsidR="00FC42DC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розв’язками</w:t>
      </w:r>
      <w:r w:rsidR="00805FDA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на рис.1.1. Пунктирні лінії на рис.1.1 відповідають кривим рис.1.2, котрі збігаються в точці де</w:t>
      </w:r>
      <w:r w:rsidR="00FC42DC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відповідна</w:t>
      </w:r>
      <w:r w:rsidR="00805FDA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лінія зникає.</w:t>
      </w:r>
      <w:r w:rsidR="00FC42DC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Отже, д</w:t>
      </w:r>
      <w:r w:rsidR="003023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ля </w:t>
      </w:r>
      <w:r w:rsidR="00B4472E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>виведення необхідних співвідношень, що описують відповідні типи кривих на рис.1.1 проведемо наступні розрахунки.</w:t>
      </w:r>
      <w:r w:rsidR="00302361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 </w:t>
      </w:r>
      <w:r w:rsidR="008E5CE7" w:rsidRPr="00FE0222">
        <w:rPr>
          <w:rFonts w:ascii="Times New Roman" w:hAnsi="Times New Roman" w:cs="Times New Roman"/>
          <w:sz w:val="24"/>
          <w:szCs w:val="24"/>
          <w:shd w:val="clear" w:color="auto" w:fill="FDFDFD"/>
          <w:lang w:val="uk-UA"/>
        </w:rPr>
        <w:t xml:space="preserve">Покладемо в (1.15)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shd w:val="clear" w:color="auto" w:fill="FDFDFD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shd w:val="clear" w:color="auto" w:fill="FDFDFD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shd w:val="clear" w:color="auto" w:fill="FDFDFD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shd w:val="clear" w:color="auto" w:fill="FDFDFD"/>
            <w:lang w:val="uk-UA"/>
          </w:rPr>
          <m:t>=0</m:t>
        </m:r>
      </m:oMath>
      <w:r w:rsidR="008E5CE7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 xml:space="preserve"> та </w:t>
      </w:r>
      <w:r w:rsidR="00722D7A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>запише</w:t>
      </w:r>
      <w:r w:rsidR="008E5CE7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 xml:space="preserve">мо </w:t>
      </w:r>
      <w:r w:rsidR="00722D7A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 xml:space="preserve">умову існування </w:t>
      </w:r>
      <w:r w:rsidR="008E5CE7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>нульов</w:t>
      </w:r>
      <w:r w:rsidR="00722D7A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>ого</w:t>
      </w:r>
      <w:r w:rsidR="008E5CE7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 xml:space="preserve"> максимум</w:t>
      </w:r>
      <w:r w:rsidR="00722D7A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>у термодинамічного потенціалу</w:t>
      </w:r>
      <w:r w:rsidR="0072346B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 xml:space="preserve"> (</w:t>
      </w:r>
      <w:r w:rsidR="0072346B" w:rsidRPr="00FE0222">
        <w:rPr>
          <w:rFonts w:ascii="Times New Roman" w:hAnsi="Times New Roman" w:cs="Times New Roman"/>
          <w:sz w:val="24"/>
          <w:szCs w:val="24"/>
          <w:lang w:val="uk-UA"/>
        </w:rPr>
        <w:t>співвідношення (1.16) або лінія 1 на рис. 1.2</w:t>
      </w:r>
      <w:r w:rsidR="0072346B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>)</w:t>
      </w:r>
      <w:r w:rsidR="00956742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>:</w:t>
      </w:r>
    </w:p>
    <w:p w:rsidR="004442D4" w:rsidRPr="00FE0222" w:rsidRDefault="00722D7A" w:rsidP="002B71AD">
      <w:pPr>
        <w:pStyle w:val="MTDisplayEquation"/>
        <w:jc w:val="right"/>
        <w:rPr>
          <w:sz w:val="24"/>
          <w:szCs w:val="24"/>
          <w:lang w:val="uk-UA"/>
        </w:rPr>
      </w:pPr>
      <w:r w:rsidRPr="00FE0222">
        <w:rPr>
          <w:rFonts w:eastAsiaTheme="minorEastAsia"/>
          <w:position w:val="-30"/>
          <w:lang w:val="uk-UA"/>
        </w:rPr>
        <w:object w:dxaOrig="1920" w:dyaOrig="700">
          <v:shape id="_x0000_i1044" type="#_x0000_t75" style="width:95.55pt;height:35.3pt" o:ole="">
            <v:imagedata r:id="rId50" o:title=""/>
          </v:shape>
          <o:OLEObject Type="Embed" ProgID="Equation.DSMT4" ShapeID="_x0000_i1044" DrawAspect="Content" ObjectID="_1636196431" r:id="rId51"/>
        </w:object>
      </w:r>
      <w:r w:rsidR="002B71AD" w:rsidRPr="00FE0222">
        <w:rPr>
          <w:rFonts w:eastAsiaTheme="minorEastAsia"/>
          <w:lang w:val="uk-UA"/>
        </w:rPr>
        <w:tab/>
      </w:r>
      <w:r w:rsidR="00E94040" w:rsidRPr="00FE0222">
        <w:rPr>
          <w:rFonts w:eastAsiaTheme="minorEastAsia"/>
          <w:sz w:val="24"/>
          <w:szCs w:val="24"/>
          <w:lang w:val="uk-UA"/>
        </w:rPr>
        <w:tab/>
      </w:r>
      <w:r w:rsidR="00E94040" w:rsidRPr="00FE0222">
        <w:rPr>
          <w:rFonts w:eastAsiaTheme="minorEastAsia"/>
          <w:sz w:val="24"/>
          <w:szCs w:val="24"/>
          <w:lang w:val="uk-UA"/>
        </w:rPr>
        <w:tab/>
      </w:r>
      <w:r w:rsidR="00E94040" w:rsidRPr="00FE0222">
        <w:rPr>
          <w:rFonts w:eastAsiaTheme="minorEastAsia"/>
          <w:sz w:val="24"/>
          <w:szCs w:val="24"/>
          <w:lang w:val="uk-UA"/>
        </w:rPr>
        <w:tab/>
      </w:r>
      <w:r w:rsidR="00E94040" w:rsidRPr="00FE0222">
        <w:rPr>
          <w:rFonts w:eastAsiaTheme="minorEastAsia"/>
          <w:sz w:val="24"/>
          <w:szCs w:val="24"/>
          <w:lang w:val="uk-UA"/>
        </w:rPr>
        <w:tab/>
        <w:t>(2.1)</w:t>
      </w:r>
    </w:p>
    <w:p w:rsidR="004442D4" w:rsidRPr="00FE0222" w:rsidRDefault="003D153A" w:rsidP="00567802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/>
        </w:rPr>
        <w:t>Два інших корені виражаються</w:t>
      </w:r>
      <w:r w:rsidR="00722D7A" w:rsidRPr="00FE0222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виходячи з необхідної умови існування екстремумів</w:t>
      </w:r>
      <w:r w:rsidR="00722D7A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(похідна з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shd w:val="clear" w:color="auto" w:fill="FDFDFD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shd w:val="clear" w:color="auto" w:fill="FDFDFD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shd w:val="clear" w:color="auto" w:fill="FDFDFD"/>
                <w:lang w:val="uk-UA"/>
              </w:rPr>
              <m:t>g</m:t>
            </m:r>
          </m:sub>
        </m:sSub>
      </m:oMath>
      <w:r w:rsidR="00A1755E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22D7A" w:rsidRPr="00FE0222">
        <w:rPr>
          <w:rFonts w:ascii="Times New Roman" w:hAnsi="Times New Roman" w:cs="Times New Roman"/>
          <w:sz w:val="24"/>
          <w:szCs w:val="24"/>
          <w:lang w:val="uk-UA"/>
        </w:rPr>
        <w:t>від (1.15)). Застосувавши дану умову,</w:t>
      </w:r>
      <w:r w:rsidR="0072346B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отримуємо квадрат</w:t>
      </w:r>
      <w:r w:rsidR="00A1755E" w:rsidRPr="00FE0222">
        <w:rPr>
          <w:rFonts w:ascii="Times New Roman" w:hAnsi="Times New Roman" w:cs="Times New Roman"/>
          <w:sz w:val="24"/>
          <w:szCs w:val="24"/>
          <w:lang w:val="uk-UA"/>
        </w:rPr>
        <w:t>не рівняння:</w:t>
      </w:r>
    </w:p>
    <w:p w:rsidR="00A1755E" w:rsidRPr="00FE0222" w:rsidRDefault="00BB7386" w:rsidP="00CD285A">
      <w:pPr>
        <w:pStyle w:val="MTDisplayEquation"/>
        <w:jc w:val="right"/>
        <w:rPr>
          <w:sz w:val="24"/>
          <w:szCs w:val="24"/>
          <w:lang w:val="uk-UA"/>
        </w:rPr>
      </w:pPr>
      <w:r w:rsidRPr="00FE0222">
        <w:rPr>
          <w:color w:val="FF0000"/>
          <w:position w:val="-28"/>
          <w:lang w:val="uk-UA"/>
        </w:rPr>
        <w:object w:dxaOrig="2720" w:dyaOrig="660">
          <v:shape id="_x0000_i1045" type="#_x0000_t75" style="width:176.45pt;height:42.8pt" o:ole="">
            <v:imagedata r:id="rId52" o:title=""/>
          </v:shape>
          <o:OLEObject Type="Embed" ProgID="Equation.DSMT4" ShapeID="_x0000_i1045" DrawAspect="Content" ObjectID="_1636196432" r:id="rId53"/>
        </w:object>
      </w:r>
      <w:r w:rsidR="00CD285A" w:rsidRPr="00FE0222">
        <w:rPr>
          <w:rFonts w:eastAsiaTheme="minorEastAsia"/>
          <w:lang w:val="uk-UA"/>
        </w:rPr>
        <w:tab/>
      </w:r>
      <w:r w:rsidR="00A1755E" w:rsidRPr="00FE0222">
        <w:rPr>
          <w:rFonts w:eastAsiaTheme="minorEastAsia"/>
          <w:lang w:val="uk-UA"/>
        </w:rPr>
        <w:tab/>
      </w:r>
      <w:r w:rsidR="00722D7A" w:rsidRPr="00FE0222">
        <w:rPr>
          <w:rFonts w:eastAsiaTheme="minorEastAsia"/>
          <w:lang w:val="uk-UA"/>
        </w:rPr>
        <w:tab/>
      </w:r>
      <w:r w:rsidR="00722D7A" w:rsidRPr="00FE0222">
        <w:rPr>
          <w:rFonts w:eastAsiaTheme="minorEastAsia"/>
          <w:lang w:val="uk-UA"/>
        </w:rPr>
        <w:tab/>
      </w:r>
      <w:r w:rsidR="00E94040" w:rsidRPr="00FE0222">
        <w:rPr>
          <w:rFonts w:eastAsiaTheme="minorEastAsia"/>
          <w:lang w:val="uk-UA"/>
        </w:rPr>
        <w:tab/>
      </w:r>
      <w:r w:rsidR="00E94040" w:rsidRPr="00FE0222">
        <w:rPr>
          <w:rFonts w:eastAsiaTheme="minorEastAsia"/>
          <w:sz w:val="24"/>
          <w:szCs w:val="24"/>
          <w:lang w:val="uk-UA"/>
        </w:rPr>
        <w:t>(2.2)</w:t>
      </w:r>
    </w:p>
    <w:p w:rsidR="00A1755E" w:rsidRPr="00FE0222" w:rsidRDefault="00A1755E" w:rsidP="0056780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uk-UA" w:eastAsia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Очевидно, </w:t>
      </w:r>
      <w:r w:rsidR="00E94040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з розв’язку</w:t>
      </w:r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</w:t>
      </w:r>
      <w:r w:rsidR="00E94040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(2.2) отримуємо</w:t>
      </w:r>
      <w:r w:rsidR="00D96994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</w:t>
      </w:r>
      <w:r w:rsidR="00E94040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співвідношення для </w:t>
      </w:r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>мінімуму та максимум</w:t>
      </w:r>
      <w:r w:rsidR="00603CE8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у</w:t>
      </w:r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термодинамічного потенціалу</w:t>
      </w:r>
      <w:r w:rsidR="00603CE8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:</w:t>
      </w:r>
    </w:p>
    <w:p w:rsidR="00603CE8" w:rsidRPr="00FE0222" w:rsidRDefault="00BB7386" w:rsidP="006F4AA0">
      <w:pPr>
        <w:pStyle w:val="MTDisplayEquation"/>
        <w:jc w:val="right"/>
        <w:rPr>
          <w:i/>
          <w:sz w:val="24"/>
          <w:szCs w:val="24"/>
          <w:lang w:val="uk-UA" w:eastAsia="uk-UA"/>
        </w:rPr>
      </w:pPr>
      <w:r w:rsidRPr="00FE0222">
        <w:rPr>
          <w:rFonts w:eastAsiaTheme="minorEastAsia"/>
          <w:position w:val="-34"/>
          <w:lang w:val="uk-UA"/>
        </w:rPr>
        <w:object w:dxaOrig="4360" w:dyaOrig="1300">
          <v:shape id="_x0000_i1046" type="#_x0000_t75" style="width:217.9pt;height:64.95pt" o:ole="">
            <v:imagedata r:id="rId54" o:title=""/>
          </v:shape>
          <o:OLEObject Type="Embed" ProgID="Equation.DSMT4" ShapeID="_x0000_i1046" DrawAspect="Content" ObjectID="_1636196433" r:id="rId55"/>
        </w:object>
      </w:r>
      <w:r w:rsidR="00E94040" w:rsidRPr="00FE0222">
        <w:rPr>
          <w:rFonts w:eastAsiaTheme="minorEastAsia"/>
          <w:sz w:val="24"/>
          <w:szCs w:val="24"/>
          <w:lang w:val="uk-UA" w:eastAsia="uk-UA"/>
        </w:rPr>
        <w:tab/>
      </w:r>
      <w:r w:rsidR="00E94040" w:rsidRPr="00FE0222">
        <w:rPr>
          <w:rFonts w:eastAsiaTheme="minorEastAsia"/>
          <w:sz w:val="24"/>
          <w:szCs w:val="24"/>
          <w:lang w:val="uk-UA" w:eastAsia="uk-UA"/>
        </w:rPr>
        <w:tab/>
      </w:r>
      <w:r w:rsidR="00E94040" w:rsidRPr="00FE0222">
        <w:rPr>
          <w:rFonts w:eastAsiaTheme="minorEastAsia"/>
          <w:sz w:val="24"/>
          <w:szCs w:val="24"/>
          <w:lang w:val="uk-UA" w:eastAsia="uk-UA"/>
        </w:rPr>
        <w:tab/>
        <w:t>(2.3)</w:t>
      </w:r>
    </w:p>
    <w:p w:rsidR="00D96994" w:rsidRPr="00FE0222" w:rsidRDefault="000C265C" w:rsidP="00040870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uk-UA" w:eastAsia="uk-UA"/>
        </w:rPr>
      </w:pPr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>Д</w:t>
      </w:r>
      <w:r w:rsidR="00D96994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ані </w:t>
      </w:r>
      <w:r w:rsidR="00B435F4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розв’язки</w:t>
      </w:r>
      <w:r w:rsidR="00D96994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залежать від значень першого та другого інваріантів</w:t>
      </w:r>
      <w:r w:rsidR="00864239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</w:t>
      </w:r>
      <w:bookmarkStart w:id="19" w:name="OLE_LINK44"/>
      <w:bookmarkStart w:id="20" w:name="OLE_LINK45"/>
      <w:bookmarkStart w:id="21" w:name="OLE_LINK46"/>
      <w:bookmarkStart w:id="22" w:name="OLE_LINK47"/>
      <w:bookmarkStart w:id="23" w:name="OLE_LINK48"/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bookmarkEnd w:id="19"/>
      <w:bookmarkEnd w:id="20"/>
      <w:bookmarkEnd w:id="21"/>
      <w:r w:rsidR="00864239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, </w:t>
      </w:r>
      <w:bookmarkStart w:id="24" w:name="OLE_LINK42"/>
      <w:bookmarkStart w:id="25" w:name="OLE_LINK43"/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bookmarkEnd w:id="22"/>
      <w:bookmarkEnd w:id="23"/>
      <w:bookmarkEnd w:id="24"/>
      <w:bookmarkEnd w:id="25"/>
      <w:r w:rsidR="00864239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D96994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тензора деформації</w:t>
      </w:r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. Для визначення фазової діаграми, яка побудована в координатах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-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необхідно знайти значення відповідних інваріантів для кожного розв’язку. </w:t>
      </w:r>
      <w:r w:rsidR="003A52DF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Для цього виразимо</w:t>
      </w:r>
      <w:r w:rsidR="003A52DF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</w:t>
      </w:r>
      <w:r w:rsidR="00B435F4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значення</w:t>
      </w:r>
      <w:r w:rsidR="00864239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</w:t>
      </w:r>
      <w:bookmarkStart w:id="26" w:name="OLE_LINK49"/>
      <w:bookmarkStart w:id="27" w:name="OLE_LINK50"/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bookmarkEnd w:id="26"/>
      <w:bookmarkEnd w:id="27"/>
      <w:r w:rsidR="00B435F4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</w:t>
      </w:r>
      <w:r w:rsidR="003A52DF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з рівняння (1.15). </w:t>
      </w:r>
      <w:r w:rsidR="00B4472E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В результаті м</w:t>
      </w:r>
      <w:r w:rsidR="003A52DF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аємо: </w:t>
      </w:r>
    </w:p>
    <w:p w:rsidR="000C265C" w:rsidRPr="00FE0222" w:rsidRDefault="005C2D83" w:rsidP="005C2D83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i/>
          <w:sz w:val="24"/>
          <w:szCs w:val="24"/>
          <w:lang w:val="uk-UA" w:eastAsia="uk-UA"/>
        </w:rPr>
      </w:pPr>
      <w:r w:rsidRPr="00FE0222">
        <w:rPr>
          <w:rFonts w:ascii="Times New Roman" w:hAnsi="Times New Roman" w:cs="Times New Roman"/>
          <w:i/>
          <w:position w:val="-60"/>
          <w:sz w:val="24"/>
          <w:szCs w:val="24"/>
          <w:lang w:val="uk-UA" w:eastAsia="uk-UA"/>
        </w:rPr>
        <w:object w:dxaOrig="7740" w:dyaOrig="1320">
          <v:shape id="_x0000_i1047" type="#_x0000_t75" style="width:386.8pt;height:66.35pt" o:ole="">
            <v:imagedata r:id="rId56" o:title=""/>
          </v:shape>
          <o:OLEObject Type="Embed" ProgID="Equation.DSMT4" ShapeID="_x0000_i1047" DrawAspect="Content" ObjectID="_1636196434" r:id="rId57"/>
        </w:object>
      </w:r>
      <w:r w:rsidR="00924C91" w:rsidRPr="00FE0222">
        <w:rPr>
          <w:rFonts w:ascii="Times New Roman" w:hAnsi="Times New Roman" w:cs="Times New Roman"/>
          <w:sz w:val="24"/>
          <w:szCs w:val="24"/>
          <w:lang w:val="uk-UA" w:eastAsia="uk-UA"/>
        </w:rPr>
        <w:tab/>
      </w:r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ab/>
      </w:r>
      <w:r w:rsidR="00642E39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(2.4)</w:t>
      </w:r>
    </w:p>
    <w:p w:rsidR="00F97157" w:rsidRPr="00FE0222" w:rsidRDefault="003D153A" w:rsidP="00F97157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 w:eastAsia="uk-UA"/>
        </w:rPr>
      </w:pP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Критичне значення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для другого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інваріанту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тензора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E0222">
        <w:rPr>
          <w:rStyle w:val="hps"/>
          <w:rFonts w:ascii="Times New Roman" w:hAnsi="Times New Roman" w:cs="Times New Roman"/>
          <w:sz w:val="24"/>
          <w:szCs w:val="24"/>
          <w:lang w:val="uk-UA"/>
        </w:rPr>
        <w:t>деформації</w:t>
      </w:r>
      <w:r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2346B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пр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shd w:val="clear" w:color="auto" w:fill="FDFDFD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shd w:val="clear" w:color="auto" w:fill="FDFDFD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shd w:val="clear" w:color="auto" w:fill="FDFDFD"/>
                <w:lang w:val="uk-UA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  <w:shd w:val="clear" w:color="auto" w:fill="FDFDFD"/>
            <w:lang w:val="uk-UA"/>
          </w:rPr>
          <m:t>=0</m:t>
        </m:r>
      </m:oMath>
      <w:r w:rsidR="0072346B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 xml:space="preserve"> </w:t>
      </w:r>
      <w:r w:rsidR="000C265C" w:rsidRPr="00FE0222">
        <w:rPr>
          <w:rFonts w:ascii="Times New Roman" w:hAnsi="Times New Roman" w:cs="Times New Roman"/>
          <w:sz w:val="24"/>
          <w:szCs w:val="24"/>
          <w:lang w:val="uk-UA"/>
        </w:rPr>
        <w:t>визначається співвідношенням (1.16)</w:t>
      </w:r>
      <w:r w:rsidR="00722D7A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(лінія 1 на рис. 1.2)</w:t>
      </w:r>
      <w:r w:rsidR="000C265C" w:rsidRPr="00FE0222">
        <w:rPr>
          <w:rFonts w:ascii="Times New Roman" w:hAnsi="Times New Roman" w:cs="Times New Roman"/>
          <w:sz w:val="24"/>
          <w:szCs w:val="24"/>
          <w:lang w:val="uk-UA"/>
        </w:rPr>
        <w:t>.</w:t>
      </w:r>
      <w:r w:rsidR="00F97157" w:rsidRPr="00FE022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97157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Формули (2.3) підставляємо у вираз для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F97157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2.4). У результаті отримані </w:t>
      </w:r>
      <w:r w:rsidR="00040870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рівнян</w:t>
      </w:r>
      <w:r w:rsidR="00F97157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я визначають фазову діаграму </w:t>
      </w:r>
      <w:r w:rsidR="00B26F74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</w:t>
      </w:r>
      <w:r w:rsidR="00F97157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рис. 1.2.</w:t>
      </w:r>
      <w:r w:rsidR="00B26F74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</w:p>
    <w:p w:rsidR="002E595E" w:rsidRPr="00FE0222" w:rsidRDefault="00B26F74" w:rsidP="00F97157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uk-UA" w:eastAsia="uk-UA"/>
        </w:rPr>
      </w:pPr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Для отримання рис. 1.1, </w:t>
      </w:r>
      <w:r w:rsidRPr="00FE0222">
        <w:rPr>
          <w:rFonts w:ascii="Times New Roman" w:hAnsi="Times New Roman" w:cs="Times New Roman"/>
          <w:sz w:val="24"/>
          <w:szCs w:val="24"/>
          <w:lang w:val="uk-UA" w:eastAsia="uk-UA"/>
        </w:rPr>
        <w:t>з</w:t>
      </w:r>
      <w:r w:rsidR="00292671" w:rsidRPr="00FE0222">
        <w:rPr>
          <w:rFonts w:ascii="Times New Roman" w:hAnsi="Times New Roman" w:cs="Times New Roman"/>
          <w:sz w:val="24"/>
          <w:szCs w:val="24"/>
          <w:lang w:val="uk-UA" w:eastAsia="uk-UA"/>
        </w:rPr>
        <w:t>афіксувавши</w:t>
      </w:r>
      <w:r w:rsidR="00D76458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перший інваріант тензора деформації</w:t>
      </w:r>
      <w:r w:rsidR="00292671" w:rsidRPr="00FE0222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e</m:t>
            </m:r>
          </m:sup>
        </m:sSubSup>
      </m:oMath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,</w:t>
      </w:r>
      <w:r w:rsidR="00F97157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040870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будуємо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(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e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040870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алежно від</w:t>
      </w:r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shd w:val="clear" w:color="auto" w:fill="FDFDFD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shd w:val="clear" w:color="auto" w:fill="FDFDFD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shd w:val="clear" w:color="auto" w:fill="FDFDFD"/>
                <w:lang w:val="uk-UA"/>
              </w:rPr>
              <m:t>g</m:t>
            </m:r>
          </m:sub>
        </m:sSub>
      </m:oMath>
      <w:r w:rsidR="00FE0222" w:rsidRPr="00FE0222">
        <w:rPr>
          <w:rFonts w:ascii="Times New Roman" w:eastAsiaTheme="minorEastAsia" w:hAnsi="Times New Roman" w:cs="Times New Roman"/>
          <w:sz w:val="24"/>
          <w:szCs w:val="24"/>
          <w:shd w:val="clear" w:color="auto" w:fill="FDFDFD"/>
          <w:lang w:val="uk-UA"/>
        </w:rPr>
        <w:t xml:space="preserve"> </w:t>
      </w:r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а </w:t>
      </w:r>
      <w:r w:rsidR="00730E06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формул</w:t>
      </w:r>
      <w:r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>ою (2.4)</w:t>
      </w:r>
      <w:r w:rsidR="00040870" w:rsidRPr="00FE022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</w:p>
    <w:sectPr w:rsidR="002E595E" w:rsidRPr="00FE0222" w:rsidSect="009E408F">
      <w:footerReference w:type="default" r:id="rId58"/>
      <w:pgSz w:w="11906" w:h="16838"/>
      <w:pgMar w:top="1134" w:right="851" w:bottom="1134" w:left="1134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0D3C" w:rsidRDefault="00D10D3C" w:rsidP="009E408F">
      <w:pPr>
        <w:spacing w:after="0" w:line="240" w:lineRule="auto"/>
      </w:pPr>
      <w:r>
        <w:separator/>
      </w:r>
    </w:p>
  </w:endnote>
  <w:endnote w:type="continuationSeparator" w:id="0">
    <w:p w:rsidR="00D10D3C" w:rsidRDefault="00D10D3C" w:rsidP="009E40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 New Roman+FPEF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54172"/>
      <w:docPartObj>
        <w:docPartGallery w:val="Page Numbers (Bottom of Page)"/>
        <w:docPartUnique/>
      </w:docPartObj>
    </w:sdtPr>
    <w:sdtEndPr/>
    <w:sdtContent>
      <w:p w:rsidR="0092398A" w:rsidRDefault="0092398A">
        <w:pPr>
          <w:pStyle w:val="af1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F62D6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92398A" w:rsidRDefault="0092398A">
    <w:pPr>
      <w:pStyle w:val="af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0D3C" w:rsidRDefault="00D10D3C" w:rsidP="009E408F">
      <w:pPr>
        <w:spacing w:after="0" w:line="240" w:lineRule="auto"/>
      </w:pPr>
      <w:r>
        <w:separator/>
      </w:r>
    </w:p>
  </w:footnote>
  <w:footnote w:type="continuationSeparator" w:id="0">
    <w:p w:rsidR="00D10D3C" w:rsidRDefault="00D10D3C" w:rsidP="009E408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708F0"/>
    <w:multiLevelType w:val="hybridMultilevel"/>
    <w:tmpl w:val="2FF66F08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">
    <w:nsid w:val="043B6BC2"/>
    <w:multiLevelType w:val="multilevel"/>
    <w:tmpl w:val="8C4CE32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>
    <w:nsid w:val="0CFD7FA6"/>
    <w:multiLevelType w:val="hybridMultilevel"/>
    <w:tmpl w:val="B59825D4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">
    <w:nsid w:val="0D872F0C"/>
    <w:multiLevelType w:val="multilevel"/>
    <w:tmpl w:val="30FE0C1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>
    <w:nsid w:val="0FD50646"/>
    <w:multiLevelType w:val="hybridMultilevel"/>
    <w:tmpl w:val="B09CC8FE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5">
    <w:nsid w:val="177A63D9"/>
    <w:multiLevelType w:val="multilevel"/>
    <w:tmpl w:val="966E6E2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6">
    <w:nsid w:val="187A268C"/>
    <w:multiLevelType w:val="hybridMultilevel"/>
    <w:tmpl w:val="08284A1E"/>
    <w:lvl w:ilvl="0" w:tplc="EA28801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C676366"/>
    <w:multiLevelType w:val="hybridMultilevel"/>
    <w:tmpl w:val="326CE920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8">
    <w:nsid w:val="1FD14539"/>
    <w:multiLevelType w:val="multilevel"/>
    <w:tmpl w:val="BAB8D2D0"/>
    <w:lvl w:ilvl="0">
      <w:start w:val="1"/>
      <w:numFmt w:val="decimal"/>
      <w:lvlText w:val="%1"/>
      <w:lvlJc w:val="left"/>
      <w:pPr>
        <w:ind w:left="450" w:hanging="450"/>
      </w:pPr>
      <w:rPr>
        <w:rFonts w:ascii="Times New Roman" w:hAnsi="Times New Roman" w:cs="Times New Roman" w:hint="default"/>
        <w:sz w:val="28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ascii="Times New Roman" w:hAnsi="Times New Roman" w:cs="Times New Roman" w:hint="default"/>
        <w:sz w:val="2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Times New Roman" w:hAnsi="Times New Roman" w:cs="Times New Roman" w:hint="default"/>
        <w:sz w:val="28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Times New Roman" w:hAnsi="Times New Roman" w:cs="Times New Roman" w:hint="default"/>
        <w:sz w:val="28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Times New Roman" w:hAnsi="Times New Roman" w:cs="Times New Roman" w:hint="default"/>
        <w:sz w:val="28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="Times New Roman" w:hAnsi="Times New Roman" w:cs="Times New Roman" w:hint="default"/>
        <w:sz w:val="28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Times New Roman" w:hAnsi="Times New Roman" w:cs="Times New Roman" w:hint="default"/>
        <w:sz w:val="28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ascii="Times New Roman" w:hAnsi="Times New Roman" w:cs="Times New Roman" w:hint="default"/>
        <w:sz w:val="28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ascii="Times New Roman" w:hAnsi="Times New Roman" w:cs="Times New Roman" w:hint="default"/>
        <w:sz w:val="28"/>
      </w:rPr>
    </w:lvl>
  </w:abstractNum>
  <w:abstractNum w:abstractNumId="9">
    <w:nsid w:val="27E64A58"/>
    <w:multiLevelType w:val="hybridMultilevel"/>
    <w:tmpl w:val="C97C140C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0">
    <w:nsid w:val="282D000F"/>
    <w:multiLevelType w:val="multilevel"/>
    <w:tmpl w:val="46B2AE6A"/>
    <w:lvl w:ilvl="0">
      <w:start w:val="4"/>
      <w:numFmt w:val="decimal"/>
      <w:lvlText w:val="%1"/>
      <w:lvlJc w:val="left"/>
      <w:pPr>
        <w:ind w:left="144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11">
    <w:nsid w:val="28F33DCC"/>
    <w:multiLevelType w:val="multilevel"/>
    <w:tmpl w:val="D2DCF93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>
    <w:nsid w:val="2C0901CB"/>
    <w:multiLevelType w:val="hybridMultilevel"/>
    <w:tmpl w:val="A536834A"/>
    <w:lvl w:ilvl="0" w:tplc="919EF46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2C8D4F1F"/>
    <w:multiLevelType w:val="hybridMultilevel"/>
    <w:tmpl w:val="2D1865A6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4">
    <w:nsid w:val="33B1482B"/>
    <w:multiLevelType w:val="hybridMultilevel"/>
    <w:tmpl w:val="AC7A59FE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5">
    <w:nsid w:val="384D2C66"/>
    <w:multiLevelType w:val="hybridMultilevel"/>
    <w:tmpl w:val="E8D61C0E"/>
    <w:lvl w:ilvl="0" w:tplc="1A9ACEC4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3AC300BE"/>
    <w:multiLevelType w:val="multilevel"/>
    <w:tmpl w:val="637E54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7">
    <w:nsid w:val="43AF419B"/>
    <w:multiLevelType w:val="multilevel"/>
    <w:tmpl w:val="2DCC713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8">
    <w:nsid w:val="4DD94ACE"/>
    <w:multiLevelType w:val="hybridMultilevel"/>
    <w:tmpl w:val="C2D05712"/>
    <w:lvl w:ilvl="0" w:tplc="16F64B1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>
    <w:nsid w:val="5C725D39"/>
    <w:multiLevelType w:val="multilevel"/>
    <w:tmpl w:val="4AD0686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17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10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4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5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49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19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2896" w:hanging="2160"/>
      </w:pPr>
      <w:rPr>
        <w:rFonts w:hint="default"/>
      </w:rPr>
    </w:lvl>
  </w:abstractNum>
  <w:abstractNum w:abstractNumId="20">
    <w:nsid w:val="651D452C"/>
    <w:multiLevelType w:val="hybridMultilevel"/>
    <w:tmpl w:val="E3745ACA"/>
    <w:lvl w:ilvl="0" w:tplc="E70EC152">
      <w:start w:val="2"/>
      <w:numFmt w:val="decimal"/>
      <w:lvlText w:val="%1"/>
      <w:lvlJc w:val="left"/>
      <w:pPr>
        <w:ind w:left="720" w:hanging="360"/>
      </w:pPr>
      <w:rPr>
        <w:rFonts w:eastAsiaTheme="minorHAnsi" w:hint="default"/>
        <w:color w:val="0000FF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730601A"/>
    <w:multiLevelType w:val="multilevel"/>
    <w:tmpl w:val="2A729C4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color w:val="0000FF"/>
        <w:u w:val="single"/>
      </w:rPr>
    </w:lvl>
    <w:lvl w:ilvl="1">
      <w:start w:val="2"/>
      <w:numFmt w:val="decimal"/>
      <w:lvlText w:val="%1.%2"/>
      <w:lvlJc w:val="left"/>
      <w:pPr>
        <w:ind w:left="800" w:hanging="360"/>
      </w:pPr>
      <w:rPr>
        <w:rFonts w:hint="default"/>
        <w:color w:val="0000FF"/>
        <w:u w:val="single"/>
      </w:rPr>
    </w:lvl>
    <w:lvl w:ilvl="2">
      <w:start w:val="1"/>
      <w:numFmt w:val="decimal"/>
      <w:lvlText w:val="%1.%2.%3"/>
      <w:lvlJc w:val="left"/>
      <w:pPr>
        <w:ind w:left="1600" w:hanging="720"/>
      </w:pPr>
      <w:rPr>
        <w:rFonts w:hint="default"/>
        <w:color w:val="0000FF"/>
        <w:u w:val="single"/>
      </w:rPr>
    </w:lvl>
    <w:lvl w:ilvl="3">
      <w:start w:val="1"/>
      <w:numFmt w:val="decimal"/>
      <w:lvlText w:val="%1.%2.%3.%4"/>
      <w:lvlJc w:val="left"/>
      <w:pPr>
        <w:ind w:left="2040" w:hanging="720"/>
      </w:pPr>
      <w:rPr>
        <w:rFonts w:hint="default"/>
        <w:color w:val="0000FF"/>
        <w:u w:val="single"/>
      </w:rPr>
    </w:lvl>
    <w:lvl w:ilvl="4">
      <w:start w:val="1"/>
      <w:numFmt w:val="decimal"/>
      <w:lvlText w:val="%1.%2.%3.%4.%5"/>
      <w:lvlJc w:val="left"/>
      <w:pPr>
        <w:ind w:left="2840" w:hanging="1080"/>
      </w:pPr>
      <w:rPr>
        <w:rFonts w:hint="default"/>
        <w:color w:val="0000FF"/>
        <w:u w:val="single"/>
      </w:rPr>
    </w:lvl>
    <w:lvl w:ilvl="5">
      <w:start w:val="1"/>
      <w:numFmt w:val="decimal"/>
      <w:lvlText w:val="%1.%2.%3.%4.%5.%6"/>
      <w:lvlJc w:val="left"/>
      <w:pPr>
        <w:ind w:left="3280" w:hanging="1080"/>
      </w:pPr>
      <w:rPr>
        <w:rFonts w:hint="default"/>
        <w:color w:val="0000FF"/>
        <w:u w:val="single"/>
      </w:rPr>
    </w:lvl>
    <w:lvl w:ilvl="6">
      <w:start w:val="1"/>
      <w:numFmt w:val="decimal"/>
      <w:lvlText w:val="%1.%2.%3.%4.%5.%6.%7"/>
      <w:lvlJc w:val="left"/>
      <w:pPr>
        <w:ind w:left="4080" w:hanging="1440"/>
      </w:pPr>
      <w:rPr>
        <w:rFonts w:hint="default"/>
        <w:color w:val="0000FF"/>
        <w:u w:val="single"/>
      </w:rPr>
    </w:lvl>
    <w:lvl w:ilvl="7">
      <w:start w:val="1"/>
      <w:numFmt w:val="decimal"/>
      <w:lvlText w:val="%1.%2.%3.%4.%5.%6.%7.%8"/>
      <w:lvlJc w:val="left"/>
      <w:pPr>
        <w:ind w:left="4520" w:hanging="1440"/>
      </w:pPr>
      <w:rPr>
        <w:rFonts w:hint="default"/>
        <w:color w:val="0000FF"/>
        <w:u w:val="single"/>
      </w:rPr>
    </w:lvl>
    <w:lvl w:ilvl="8">
      <w:start w:val="1"/>
      <w:numFmt w:val="decimal"/>
      <w:lvlText w:val="%1.%2.%3.%4.%5.%6.%7.%8.%9"/>
      <w:lvlJc w:val="left"/>
      <w:pPr>
        <w:ind w:left="5320" w:hanging="1800"/>
      </w:pPr>
      <w:rPr>
        <w:rFonts w:hint="default"/>
        <w:color w:val="0000FF"/>
        <w:u w:val="single"/>
      </w:rPr>
    </w:lvl>
  </w:abstractNum>
  <w:abstractNum w:abstractNumId="22">
    <w:nsid w:val="6E184D16"/>
    <w:multiLevelType w:val="hybridMultilevel"/>
    <w:tmpl w:val="86EA69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06774A0"/>
    <w:multiLevelType w:val="multilevel"/>
    <w:tmpl w:val="731A35A0"/>
    <w:lvl w:ilvl="0">
      <w:start w:val="1"/>
      <w:numFmt w:val="decimal"/>
      <w:lvlText w:val="%1."/>
      <w:lvlJc w:val="left"/>
      <w:pPr>
        <w:tabs>
          <w:tab w:val="num" w:pos="360"/>
        </w:tabs>
        <w:ind w:left="352" w:hanging="35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241"/>
        </w:tabs>
        <w:ind w:left="3241" w:hanging="54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268"/>
        </w:tabs>
        <w:ind w:left="2268" w:hanging="1559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35"/>
        </w:tabs>
        <w:ind w:left="2835" w:hanging="2126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172"/>
        </w:tabs>
        <w:ind w:left="2524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32"/>
        </w:tabs>
        <w:ind w:left="3028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252"/>
        </w:tabs>
        <w:ind w:left="3532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12"/>
        </w:tabs>
        <w:ind w:left="4036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32"/>
        </w:tabs>
        <w:ind w:left="4612" w:hanging="1440"/>
      </w:pPr>
      <w:rPr>
        <w:rFonts w:hint="default"/>
      </w:rPr>
    </w:lvl>
  </w:abstractNum>
  <w:abstractNum w:abstractNumId="24">
    <w:nsid w:val="780F2016"/>
    <w:multiLevelType w:val="hybridMultilevel"/>
    <w:tmpl w:val="EC400E68"/>
    <w:lvl w:ilvl="0" w:tplc="41CEE04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22"/>
  </w:num>
  <w:num w:numId="2">
    <w:abstractNumId w:val="0"/>
  </w:num>
  <w:num w:numId="3">
    <w:abstractNumId w:val="19"/>
  </w:num>
  <w:num w:numId="4">
    <w:abstractNumId w:val="14"/>
  </w:num>
  <w:num w:numId="5">
    <w:abstractNumId w:val="13"/>
  </w:num>
  <w:num w:numId="6">
    <w:abstractNumId w:val="7"/>
  </w:num>
  <w:num w:numId="7">
    <w:abstractNumId w:val="4"/>
  </w:num>
  <w:num w:numId="8">
    <w:abstractNumId w:val="2"/>
  </w:num>
  <w:num w:numId="9">
    <w:abstractNumId w:val="9"/>
  </w:num>
  <w:num w:numId="10">
    <w:abstractNumId w:val="6"/>
  </w:num>
  <w:num w:numId="11">
    <w:abstractNumId w:val="16"/>
  </w:num>
  <w:num w:numId="12">
    <w:abstractNumId w:val="17"/>
  </w:num>
  <w:num w:numId="13">
    <w:abstractNumId w:val="18"/>
  </w:num>
  <w:num w:numId="14">
    <w:abstractNumId w:val="15"/>
  </w:num>
  <w:num w:numId="15">
    <w:abstractNumId w:val="23"/>
  </w:num>
  <w:num w:numId="16">
    <w:abstractNumId w:val="10"/>
  </w:num>
  <w:num w:numId="17">
    <w:abstractNumId w:val="21"/>
  </w:num>
  <w:num w:numId="18">
    <w:abstractNumId w:val="20"/>
  </w:num>
  <w:num w:numId="19">
    <w:abstractNumId w:val="3"/>
  </w:num>
  <w:num w:numId="20">
    <w:abstractNumId w:val="11"/>
  </w:num>
  <w:num w:numId="21">
    <w:abstractNumId w:val="1"/>
  </w:num>
  <w:num w:numId="22">
    <w:abstractNumId w:val="11"/>
    <w:lvlOverride w:ilvl="0">
      <w:startOverride w:val="2"/>
    </w:lvlOverride>
  </w:num>
  <w:num w:numId="23">
    <w:abstractNumId w:val="24"/>
  </w:num>
  <w:num w:numId="24">
    <w:abstractNumId w:val="8"/>
  </w:num>
  <w:num w:numId="25">
    <w:abstractNumId w:val="5"/>
  </w:num>
  <w:num w:numId="2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activeWritingStyle w:appName="MSWord" w:lang="ru-RU" w:vendorID="1" w:dllVersion="512" w:checkStyle="1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5630"/>
    <w:rsid w:val="00007A55"/>
    <w:rsid w:val="00011E52"/>
    <w:rsid w:val="00040870"/>
    <w:rsid w:val="000463DE"/>
    <w:rsid w:val="00046BC1"/>
    <w:rsid w:val="00067B9A"/>
    <w:rsid w:val="00067D7E"/>
    <w:rsid w:val="00074DE3"/>
    <w:rsid w:val="000939D5"/>
    <w:rsid w:val="000B37CC"/>
    <w:rsid w:val="000C265C"/>
    <w:rsid w:val="000D01BE"/>
    <w:rsid w:val="000E171D"/>
    <w:rsid w:val="000E1904"/>
    <w:rsid w:val="00103EA9"/>
    <w:rsid w:val="00106480"/>
    <w:rsid w:val="00122F51"/>
    <w:rsid w:val="001332C8"/>
    <w:rsid w:val="00137C1B"/>
    <w:rsid w:val="001702E3"/>
    <w:rsid w:val="00174ABD"/>
    <w:rsid w:val="001824A9"/>
    <w:rsid w:val="0019561D"/>
    <w:rsid w:val="001A4DA2"/>
    <w:rsid w:val="001D34EC"/>
    <w:rsid w:val="001F2490"/>
    <w:rsid w:val="001F5D3F"/>
    <w:rsid w:val="001F62D6"/>
    <w:rsid w:val="00211071"/>
    <w:rsid w:val="00211AB1"/>
    <w:rsid w:val="002209F4"/>
    <w:rsid w:val="002210E1"/>
    <w:rsid w:val="002232E7"/>
    <w:rsid w:val="002253AD"/>
    <w:rsid w:val="00225E60"/>
    <w:rsid w:val="00254F87"/>
    <w:rsid w:val="00263ACA"/>
    <w:rsid w:val="00265FE5"/>
    <w:rsid w:val="00274CC4"/>
    <w:rsid w:val="00285276"/>
    <w:rsid w:val="00292671"/>
    <w:rsid w:val="00296819"/>
    <w:rsid w:val="002A3B7C"/>
    <w:rsid w:val="002A5148"/>
    <w:rsid w:val="002B02C9"/>
    <w:rsid w:val="002B71AD"/>
    <w:rsid w:val="002B733F"/>
    <w:rsid w:val="002E595E"/>
    <w:rsid w:val="002E7729"/>
    <w:rsid w:val="002F0537"/>
    <w:rsid w:val="00302361"/>
    <w:rsid w:val="003104DB"/>
    <w:rsid w:val="00315D2A"/>
    <w:rsid w:val="003238D4"/>
    <w:rsid w:val="00344EB8"/>
    <w:rsid w:val="0035770C"/>
    <w:rsid w:val="0036712C"/>
    <w:rsid w:val="003976F3"/>
    <w:rsid w:val="003A52DF"/>
    <w:rsid w:val="003B18CF"/>
    <w:rsid w:val="003B5003"/>
    <w:rsid w:val="003B5DF0"/>
    <w:rsid w:val="003B7F35"/>
    <w:rsid w:val="003C6AED"/>
    <w:rsid w:val="003D153A"/>
    <w:rsid w:val="003D1B56"/>
    <w:rsid w:val="003D2BA1"/>
    <w:rsid w:val="003D7B2C"/>
    <w:rsid w:val="003E00BC"/>
    <w:rsid w:val="003E3625"/>
    <w:rsid w:val="003F236C"/>
    <w:rsid w:val="004045E9"/>
    <w:rsid w:val="0041209E"/>
    <w:rsid w:val="004442D4"/>
    <w:rsid w:val="00446A3E"/>
    <w:rsid w:val="004957A6"/>
    <w:rsid w:val="004976F7"/>
    <w:rsid w:val="004B2576"/>
    <w:rsid w:val="004C3A32"/>
    <w:rsid w:val="004D16DC"/>
    <w:rsid w:val="004D34CA"/>
    <w:rsid w:val="004E50A6"/>
    <w:rsid w:val="004E7123"/>
    <w:rsid w:val="004E7FEC"/>
    <w:rsid w:val="005027F0"/>
    <w:rsid w:val="00505EE9"/>
    <w:rsid w:val="00527B58"/>
    <w:rsid w:val="00532AF2"/>
    <w:rsid w:val="00533476"/>
    <w:rsid w:val="00567802"/>
    <w:rsid w:val="00567ED4"/>
    <w:rsid w:val="0057186C"/>
    <w:rsid w:val="00580A3D"/>
    <w:rsid w:val="00590179"/>
    <w:rsid w:val="005A2DBE"/>
    <w:rsid w:val="005B0F9C"/>
    <w:rsid w:val="005B31FA"/>
    <w:rsid w:val="005C2D83"/>
    <w:rsid w:val="005D4FF3"/>
    <w:rsid w:val="005D7AF1"/>
    <w:rsid w:val="005E0773"/>
    <w:rsid w:val="00603CE8"/>
    <w:rsid w:val="00624866"/>
    <w:rsid w:val="00625322"/>
    <w:rsid w:val="00625504"/>
    <w:rsid w:val="00631019"/>
    <w:rsid w:val="00642E39"/>
    <w:rsid w:val="00644BD8"/>
    <w:rsid w:val="00646D44"/>
    <w:rsid w:val="006562E2"/>
    <w:rsid w:val="00691F41"/>
    <w:rsid w:val="006A027D"/>
    <w:rsid w:val="006D0FA3"/>
    <w:rsid w:val="006E098C"/>
    <w:rsid w:val="006E6E2F"/>
    <w:rsid w:val="006F4AA0"/>
    <w:rsid w:val="00705124"/>
    <w:rsid w:val="007102C2"/>
    <w:rsid w:val="007107E3"/>
    <w:rsid w:val="00713489"/>
    <w:rsid w:val="00715927"/>
    <w:rsid w:val="00722D7A"/>
    <w:rsid w:val="0072346B"/>
    <w:rsid w:val="0072415B"/>
    <w:rsid w:val="00730E06"/>
    <w:rsid w:val="00735702"/>
    <w:rsid w:val="00743011"/>
    <w:rsid w:val="00745A3D"/>
    <w:rsid w:val="0075262B"/>
    <w:rsid w:val="00763930"/>
    <w:rsid w:val="00772F5D"/>
    <w:rsid w:val="00796F02"/>
    <w:rsid w:val="007D727B"/>
    <w:rsid w:val="007E6EA9"/>
    <w:rsid w:val="00805FDA"/>
    <w:rsid w:val="008275BC"/>
    <w:rsid w:val="008314BF"/>
    <w:rsid w:val="00832F5F"/>
    <w:rsid w:val="00840973"/>
    <w:rsid w:val="00855596"/>
    <w:rsid w:val="008605E7"/>
    <w:rsid w:val="00864239"/>
    <w:rsid w:val="008648E0"/>
    <w:rsid w:val="00875CA1"/>
    <w:rsid w:val="00884F6F"/>
    <w:rsid w:val="00894069"/>
    <w:rsid w:val="00895DEF"/>
    <w:rsid w:val="00895FE7"/>
    <w:rsid w:val="008966F0"/>
    <w:rsid w:val="008A2EDE"/>
    <w:rsid w:val="008B220B"/>
    <w:rsid w:val="008B3087"/>
    <w:rsid w:val="008C5836"/>
    <w:rsid w:val="008C5CE3"/>
    <w:rsid w:val="008E5201"/>
    <w:rsid w:val="008E5CE7"/>
    <w:rsid w:val="009016C5"/>
    <w:rsid w:val="00902469"/>
    <w:rsid w:val="00902A32"/>
    <w:rsid w:val="00904C65"/>
    <w:rsid w:val="0092349B"/>
    <w:rsid w:val="0092398A"/>
    <w:rsid w:val="00924C91"/>
    <w:rsid w:val="00927199"/>
    <w:rsid w:val="00935F91"/>
    <w:rsid w:val="009464EA"/>
    <w:rsid w:val="00950276"/>
    <w:rsid w:val="00951456"/>
    <w:rsid w:val="0095450C"/>
    <w:rsid w:val="00954A18"/>
    <w:rsid w:val="00954D50"/>
    <w:rsid w:val="00956742"/>
    <w:rsid w:val="009770F6"/>
    <w:rsid w:val="0098146D"/>
    <w:rsid w:val="009875E9"/>
    <w:rsid w:val="009878D7"/>
    <w:rsid w:val="00990D29"/>
    <w:rsid w:val="00996300"/>
    <w:rsid w:val="009A0484"/>
    <w:rsid w:val="009A619D"/>
    <w:rsid w:val="009B5025"/>
    <w:rsid w:val="009B561F"/>
    <w:rsid w:val="009B75D8"/>
    <w:rsid w:val="009C178B"/>
    <w:rsid w:val="009D50D3"/>
    <w:rsid w:val="009D5FFA"/>
    <w:rsid w:val="009D6AC8"/>
    <w:rsid w:val="009E408F"/>
    <w:rsid w:val="009E5625"/>
    <w:rsid w:val="009F1042"/>
    <w:rsid w:val="009F14ED"/>
    <w:rsid w:val="009F5C5C"/>
    <w:rsid w:val="009F7A92"/>
    <w:rsid w:val="00A0388C"/>
    <w:rsid w:val="00A064E7"/>
    <w:rsid w:val="00A10B03"/>
    <w:rsid w:val="00A1755E"/>
    <w:rsid w:val="00A3083C"/>
    <w:rsid w:val="00A34692"/>
    <w:rsid w:val="00A40E79"/>
    <w:rsid w:val="00A50ABD"/>
    <w:rsid w:val="00A558B4"/>
    <w:rsid w:val="00A56C7C"/>
    <w:rsid w:val="00A64A37"/>
    <w:rsid w:val="00A713DE"/>
    <w:rsid w:val="00A763A1"/>
    <w:rsid w:val="00A81062"/>
    <w:rsid w:val="00A87E69"/>
    <w:rsid w:val="00A9708A"/>
    <w:rsid w:val="00AA191B"/>
    <w:rsid w:val="00AB2192"/>
    <w:rsid w:val="00AC006E"/>
    <w:rsid w:val="00AC4BA7"/>
    <w:rsid w:val="00AD0A8A"/>
    <w:rsid w:val="00AD2FC1"/>
    <w:rsid w:val="00AD587C"/>
    <w:rsid w:val="00AF0ADA"/>
    <w:rsid w:val="00B03EE9"/>
    <w:rsid w:val="00B266D4"/>
    <w:rsid w:val="00B26F74"/>
    <w:rsid w:val="00B31C49"/>
    <w:rsid w:val="00B32AAD"/>
    <w:rsid w:val="00B435F4"/>
    <w:rsid w:val="00B4472E"/>
    <w:rsid w:val="00B4696D"/>
    <w:rsid w:val="00B53B6E"/>
    <w:rsid w:val="00B60DF5"/>
    <w:rsid w:val="00B66EFE"/>
    <w:rsid w:val="00B67393"/>
    <w:rsid w:val="00B67AC7"/>
    <w:rsid w:val="00B736D5"/>
    <w:rsid w:val="00B863CC"/>
    <w:rsid w:val="00BA08F2"/>
    <w:rsid w:val="00BB305F"/>
    <w:rsid w:val="00BB3436"/>
    <w:rsid w:val="00BB6D57"/>
    <w:rsid w:val="00BB7386"/>
    <w:rsid w:val="00BC1BF5"/>
    <w:rsid w:val="00BC77D0"/>
    <w:rsid w:val="00BD1B3A"/>
    <w:rsid w:val="00BD45F6"/>
    <w:rsid w:val="00BE1CDD"/>
    <w:rsid w:val="00BE2E91"/>
    <w:rsid w:val="00BF001B"/>
    <w:rsid w:val="00C004BC"/>
    <w:rsid w:val="00C06246"/>
    <w:rsid w:val="00C274F8"/>
    <w:rsid w:val="00C32699"/>
    <w:rsid w:val="00C35307"/>
    <w:rsid w:val="00C43A1B"/>
    <w:rsid w:val="00C5770D"/>
    <w:rsid w:val="00C57D7F"/>
    <w:rsid w:val="00C67CE2"/>
    <w:rsid w:val="00C801F0"/>
    <w:rsid w:val="00CA2E11"/>
    <w:rsid w:val="00CA6B49"/>
    <w:rsid w:val="00CC5630"/>
    <w:rsid w:val="00CD0F4F"/>
    <w:rsid w:val="00CD285A"/>
    <w:rsid w:val="00CE7EE5"/>
    <w:rsid w:val="00CF0350"/>
    <w:rsid w:val="00D06E12"/>
    <w:rsid w:val="00D10D3C"/>
    <w:rsid w:val="00D16BDB"/>
    <w:rsid w:val="00D171FC"/>
    <w:rsid w:val="00D25914"/>
    <w:rsid w:val="00D32C13"/>
    <w:rsid w:val="00D46D01"/>
    <w:rsid w:val="00D511AD"/>
    <w:rsid w:val="00D6460E"/>
    <w:rsid w:val="00D76458"/>
    <w:rsid w:val="00D82CC7"/>
    <w:rsid w:val="00D85F49"/>
    <w:rsid w:val="00D92D9E"/>
    <w:rsid w:val="00D94889"/>
    <w:rsid w:val="00D96994"/>
    <w:rsid w:val="00DA014F"/>
    <w:rsid w:val="00DA6FDF"/>
    <w:rsid w:val="00DB2D74"/>
    <w:rsid w:val="00DC7B03"/>
    <w:rsid w:val="00DE298B"/>
    <w:rsid w:val="00DE479B"/>
    <w:rsid w:val="00E529B8"/>
    <w:rsid w:val="00E578F3"/>
    <w:rsid w:val="00E653AB"/>
    <w:rsid w:val="00E6612D"/>
    <w:rsid w:val="00E916EE"/>
    <w:rsid w:val="00E93634"/>
    <w:rsid w:val="00E94040"/>
    <w:rsid w:val="00EA5A92"/>
    <w:rsid w:val="00EE0AEE"/>
    <w:rsid w:val="00F01095"/>
    <w:rsid w:val="00F137A7"/>
    <w:rsid w:val="00F15636"/>
    <w:rsid w:val="00F16DD7"/>
    <w:rsid w:val="00F22862"/>
    <w:rsid w:val="00F3431E"/>
    <w:rsid w:val="00F7445C"/>
    <w:rsid w:val="00F87176"/>
    <w:rsid w:val="00F97157"/>
    <w:rsid w:val="00FA3CB8"/>
    <w:rsid w:val="00FA6AE4"/>
    <w:rsid w:val="00FB0B61"/>
    <w:rsid w:val="00FC302F"/>
    <w:rsid w:val="00FC42DC"/>
    <w:rsid w:val="00FE0222"/>
    <w:rsid w:val="00FE250E"/>
    <w:rsid w:val="00FE2FF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0E79"/>
    <w:pPr>
      <w:spacing w:after="200" w:line="276" w:lineRule="auto"/>
    </w:pPr>
  </w:style>
  <w:style w:type="paragraph" w:styleId="1">
    <w:name w:val="heading 1"/>
    <w:basedOn w:val="a"/>
    <w:link w:val="10"/>
    <w:uiPriority w:val="9"/>
    <w:qFormat/>
    <w:rsid w:val="004E7FE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E7FE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3">
    <w:name w:val="List Paragraph"/>
    <w:basedOn w:val="a"/>
    <w:uiPriority w:val="34"/>
    <w:qFormat/>
    <w:rsid w:val="004E7FEC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4E7FE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E7F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E7FEC"/>
    <w:rPr>
      <w:rFonts w:ascii="Tahoma" w:hAnsi="Tahoma" w:cs="Tahoma"/>
      <w:sz w:val="16"/>
      <w:szCs w:val="16"/>
    </w:rPr>
  </w:style>
  <w:style w:type="paragraph" w:customStyle="1" w:styleId="Footnote">
    <w:name w:val="Footnote"/>
    <w:basedOn w:val="a"/>
    <w:next w:val="a"/>
    <w:rsid w:val="004E7FE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rsid w:val="004E7FE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caption"/>
    <w:basedOn w:val="a"/>
    <w:next w:val="a"/>
    <w:uiPriority w:val="35"/>
    <w:unhideWhenUsed/>
    <w:qFormat/>
    <w:rsid w:val="004E7FEC"/>
    <w:pPr>
      <w:spacing w:line="240" w:lineRule="auto"/>
    </w:pPr>
    <w:rPr>
      <w:b/>
      <w:bCs/>
      <w:color w:val="5B9BD5" w:themeColor="accent1"/>
      <w:sz w:val="18"/>
      <w:szCs w:val="18"/>
    </w:rPr>
  </w:style>
  <w:style w:type="paragraph" w:customStyle="1" w:styleId="Section">
    <w:name w:val="Section"/>
    <w:aliases w:val="Heading 1"/>
    <w:basedOn w:val="a"/>
    <w:next w:val="a"/>
    <w:rsid w:val="004E7FEC"/>
    <w:pPr>
      <w:keepNext/>
      <w:widowControl w:val="0"/>
      <w:autoSpaceDE w:val="0"/>
      <w:autoSpaceDN w:val="0"/>
      <w:adjustRightInd w:val="0"/>
      <w:spacing w:before="240" w:after="160" w:line="240" w:lineRule="auto"/>
    </w:pPr>
    <w:rPr>
      <w:rFonts w:ascii="Times New Roman" w:eastAsia="Times New Roman" w:hAnsi="Times New Roman" w:cs="Times New Roman"/>
      <w:b/>
      <w:bCs/>
      <w:sz w:val="34"/>
      <w:szCs w:val="34"/>
      <w:lang w:eastAsia="ru-RU"/>
    </w:rPr>
  </w:style>
  <w:style w:type="paragraph" w:styleId="2">
    <w:name w:val="Body Text Indent 2"/>
    <w:aliases w:val=" Знак"/>
    <w:basedOn w:val="a"/>
    <w:link w:val="20"/>
    <w:rsid w:val="004E7FEC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с отступом 2 Знак"/>
    <w:aliases w:val=" Знак Знак"/>
    <w:basedOn w:val="a0"/>
    <w:link w:val="2"/>
    <w:rsid w:val="004E7FE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Основний текст_"/>
    <w:basedOn w:val="a0"/>
    <w:link w:val="11"/>
    <w:uiPriority w:val="99"/>
    <w:locked/>
    <w:rsid w:val="004E7FEC"/>
    <w:rPr>
      <w:rFonts w:ascii="Times New Roman" w:hAnsi="Times New Roman" w:cs="Times New Roman"/>
      <w:sz w:val="25"/>
      <w:szCs w:val="25"/>
      <w:shd w:val="clear" w:color="auto" w:fill="FFFFFF"/>
    </w:rPr>
  </w:style>
  <w:style w:type="paragraph" w:customStyle="1" w:styleId="11">
    <w:name w:val="Основний текст1"/>
    <w:basedOn w:val="a"/>
    <w:link w:val="a8"/>
    <w:uiPriority w:val="99"/>
    <w:rsid w:val="004E7FEC"/>
    <w:pPr>
      <w:widowControl w:val="0"/>
      <w:shd w:val="clear" w:color="auto" w:fill="FFFFFF"/>
      <w:spacing w:after="2040" w:line="518" w:lineRule="exact"/>
      <w:ind w:hanging="380"/>
      <w:jc w:val="center"/>
    </w:pPr>
    <w:rPr>
      <w:rFonts w:ascii="Times New Roman" w:hAnsi="Times New Roman" w:cs="Times New Roman"/>
      <w:sz w:val="25"/>
      <w:szCs w:val="25"/>
    </w:rPr>
  </w:style>
  <w:style w:type="character" w:customStyle="1" w:styleId="21">
    <w:name w:val="Основний текст (2)_"/>
    <w:basedOn w:val="a0"/>
    <w:link w:val="210"/>
    <w:uiPriority w:val="99"/>
    <w:locked/>
    <w:rsid w:val="004E7FEC"/>
    <w:rPr>
      <w:rFonts w:ascii="Times New Roman" w:hAnsi="Times New Roman" w:cs="Times New Roman"/>
      <w:b/>
      <w:bCs/>
      <w:sz w:val="25"/>
      <w:szCs w:val="25"/>
      <w:shd w:val="clear" w:color="auto" w:fill="FFFFFF"/>
    </w:rPr>
  </w:style>
  <w:style w:type="paragraph" w:customStyle="1" w:styleId="210">
    <w:name w:val="Основний текст (2)1"/>
    <w:basedOn w:val="a"/>
    <w:link w:val="21"/>
    <w:uiPriority w:val="99"/>
    <w:rsid w:val="004E7FEC"/>
    <w:pPr>
      <w:widowControl w:val="0"/>
      <w:shd w:val="clear" w:color="auto" w:fill="FFFFFF"/>
      <w:spacing w:before="2040" w:after="0" w:line="515" w:lineRule="exact"/>
      <w:ind w:hanging="1380"/>
      <w:jc w:val="center"/>
    </w:pPr>
    <w:rPr>
      <w:rFonts w:ascii="Times New Roman" w:hAnsi="Times New Roman" w:cs="Times New Roman"/>
      <w:b/>
      <w:bCs/>
      <w:sz w:val="25"/>
      <w:szCs w:val="25"/>
    </w:rPr>
  </w:style>
  <w:style w:type="character" w:customStyle="1" w:styleId="a9">
    <w:name w:val="Основний текст + Напівжирний"/>
    <w:basedOn w:val="a8"/>
    <w:uiPriority w:val="99"/>
    <w:rsid w:val="004E7FEC"/>
    <w:rPr>
      <w:rFonts w:ascii="Times New Roman" w:hAnsi="Times New Roman" w:cs="Times New Roman"/>
      <w:b/>
      <w:bCs/>
      <w:sz w:val="25"/>
      <w:szCs w:val="25"/>
      <w:shd w:val="clear" w:color="auto" w:fill="FFFFFF"/>
    </w:rPr>
  </w:style>
  <w:style w:type="character" w:customStyle="1" w:styleId="3">
    <w:name w:val="Основний текст (3)_"/>
    <w:basedOn w:val="a0"/>
    <w:link w:val="30"/>
    <w:uiPriority w:val="99"/>
    <w:locked/>
    <w:rsid w:val="004E7FEC"/>
    <w:rPr>
      <w:rFonts w:ascii="Times New Roman" w:hAnsi="Times New Roman" w:cs="Times New Roman"/>
      <w:i/>
      <w:iCs/>
      <w:sz w:val="25"/>
      <w:szCs w:val="25"/>
      <w:shd w:val="clear" w:color="auto" w:fill="FFFFFF"/>
    </w:rPr>
  </w:style>
  <w:style w:type="paragraph" w:customStyle="1" w:styleId="30">
    <w:name w:val="Основний текст (3)"/>
    <w:basedOn w:val="a"/>
    <w:link w:val="3"/>
    <w:uiPriority w:val="99"/>
    <w:rsid w:val="004E7FEC"/>
    <w:pPr>
      <w:widowControl w:val="0"/>
      <w:shd w:val="clear" w:color="auto" w:fill="FFFFFF"/>
      <w:spacing w:after="1140" w:line="240" w:lineRule="atLeast"/>
      <w:jc w:val="both"/>
    </w:pPr>
    <w:rPr>
      <w:rFonts w:ascii="Times New Roman" w:hAnsi="Times New Roman" w:cs="Times New Roman"/>
      <w:i/>
      <w:iCs/>
      <w:sz w:val="25"/>
      <w:szCs w:val="25"/>
    </w:rPr>
  </w:style>
  <w:style w:type="character" w:customStyle="1" w:styleId="aa">
    <w:name w:val="Основний текст"/>
    <w:basedOn w:val="a8"/>
    <w:uiPriority w:val="99"/>
    <w:rsid w:val="004E7FEC"/>
    <w:rPr>
      <w:rFonts w:ascii="Times New Roman" w:hAnsi="Times New Roman" w:cs="Times New Roman"/>
      <w:sz w:val="25"/>
      <w:szCs w:val="25"/>
      <w:u w:val="single"/>
      <w:shd w:val="clear" w:color="auto" w:fill="FFFFFF"/>
    </w:rPr>
  </w:style>
  <w:style w:type="character" w:customStyle="1" w:styleId="22">
    <w:name w:val="Підпис до таблиці (2)_"/>
    <w:basedOn w:val="a0"/>
    <w:link w:val="23"/>
    <w:uiPriority w:val="99"/>
    <w:locked/>
    <w:rsid w:val="004E7FEC"/>
    <w:rPr>
      <w:rFonts w:ascii="Times New Roman" w:hAnsi="Times New Roman" w:cs="Times New Roman"/>
      <w:sz w:val="25"/>
      <w:szCs w:val="25"/>
      <w:shd w:val="clear" w:color="auto" w:fill="FFFFFF"/>
    </w:rPr>
  </w:style>
  <w:style w:type="paragraph" w:customStyle="1" w:styleId="23">
    <w:name w:val="Підпис до таблиці (2)"/>
    <w:basedOn w:val="a"/>
    <w:link w:val="22"/>
    <w:uiPriority w:val="99"/>
    <w:rsid w:val="004E7FEC"/>
    <w:pPr>
      <w:widowControl w:val="0"/>
      <w:shd w:val="clear" w:color="auto" w:fill="FFFFFF"/>
      <w:spacing w:after="60" w:line="240" w:lineRule="atLeast"/>
      <w:jc w:val="both"/>
    </w:pPr>
    <w:rPr>
      <w:rFonts w:ascii="Times New Roman" w:hAnsi="Times New Roman" w:cs="Times New Roman"/>
      <w:sz w:val="25"/>
      <w:szCs w:val="25"/>
    </w:rPr>
  </w:style>
  <w:style w:type="character" w:customStyle="1" w:styleId="ab">
    <w:name w:val="Підпис до таблиці_"/>
    <w:basedOn w:val="a0"/>
    <w:link w:val="ac"/>
    <w:uiPriority w:val="99"/>
    <w:locked/>
    <w:rsid w:val="004E7FEC"/>
    <w:rPr>
      <w:rFonts w:ascii="Times New Roman" w:hAnsi="Times New Roman" w:cs="Times New Roman"/>
      <w:b/>
      <w:bCs/>
      <w:sz w:val="25"/>
      <w:szCs w:val="25"/>
      <w:shd w:val="clear" w:color="auto" w:fill="FFFFFF"/>
    </w:rPr>
  </w:style>
  <w:style w:type="paragraph" w:customStyle="1" w:styleId="ac">
    <w:name w:val="Підпис до таблиці"/>
    <w:basedOn w:val="a"/>
    <w:link w:val="ab"/>
    <w:uiPriority w:val="99"/>
    <w:rsid w:val="004E7FEC"/>
    <w:pPr>
      <w:widowControl w:val="0"/>
      <w:shd w:val="clear" w:color="auto" w:fill="FFFFFF"/>
      <w:spacing w:before="60" w:after="0" w:line="240" w:lineRule="atLeast"/>
    </w:pPr>
    <w:rPr>
      <w:rFonts w:ascii="Times New Roman" w:hAnsi="Times New Roman" w:cs="Times New Roman"/>
      <w:b/>
      <w:bCs/>
      <w:sz w:val="25"/>
      <w:szCs w:val="25"/>
    </w:rPr>
  </w:style>
  <w:style w:type="character" w:customStyle="1" w:styleId="MSGothic">
    <w:name w:val="Основний текст + MS Gothic"/>
    <w:aliases w:val="10 pt"/>
    <w:basedOn w:val="a8"/>
    <w:uiPriority w:val="99"/>
    <w:rsid w:val="004E7FEC"/>
    <w:rPr>
      <w:rFonts w:ascii="MS Gothic" w:eastAsia="MS Gothic" w:hAnsi="Times New Roman" w:cs="MS Gothic"/>
      <w:noProof/>
      <w:sz w:val="20"/>
      <w:szCs w:val="20"/>
      <w:u w:val="none"/>
      <w:shd w:val="clear" w:color="auto" w:fill="FFFFFF"/>
    </w:rPr>
  </w:style>
  <w:style w:type="character" w:customStyle="1" w:styleId="24">
    <w:name w:val="Основний текст2"/>
    <w:basedOn w:val="a8"/>
    <w:uiPriority w:val="99"/>
    <w:rsid w:val="004E7FEC"/>
    <w:rPr>
      <w:rFonts w:ascii="Times New Roman" w:hAnsi="Times New Roman" w:cs="Times New Roman"/>
      <w:sz w:val="25"/>
      <w:szCs w:val="25"/>
      <w:u w:val="none"/>
      <w:shd w:val="clear" w:color="auto" w:fill="FFFFFF"/>
    </w:rPr>
  </w:style>
  <w:style w:type="character" w:customStyle="1" w:styleId="22pt">
    <w:name w:val="Основний текст (2) + Інтервал 2 pt"/>
    <w:basedOn w:val="21"/>
    <w:uiPriority w:val="99"/>
    <w:rsid w:val="004E7FEC"/>
    <w:rPr>
      <w:rFonts w:ascii="Times New Roman" w:hAnsi="Times New Roman" w:cs="Times New Roman"/>
      <w:b/>
      <w:bCs/>
      <w:spacing w:val="50"/>
      <w:sz w:val="25"/>
      <w:szCs w:val="25"/>
      <w:u w:val="none"/>
      <w:shd w:val="clear" w:color="auto" w:fill="FFFFFF"/>
    </w:rPr>
  </w:style>
  <w:style w:type="character" w:customStyle="1" w:styleId="21pt">
    <w:name w:val="Основний текст (2) + Інтервал 1 pt"/>
    <w:basedOn w:val="21"/>
    <w:uiPriority w:val="99"/>
    <w:rsid w:val="004E7FEC"/>
    <w:rPr>
      <w:rFonts w:ascii="Times New Roman" w:hAnsi="Times New Roman" w:cs="Times New Roman"/>
      <w:b/>
      <w:bCs/>
      <w:spacing w:val="20"/>
      <w:sz w:val="25"/>
      <w:szCs w:val="25"/>
      <w:u w:val="none"/>
      <w:shd w:val="clear" w:color="auto" w:fill="FFFFFF"/>
    </w:rPr>
  </w:style>
  <w:style w:type="character" w:customStyle="1" w:styleId="4">
    <w:name w:val="Основний текст + Напівжирний4"/>
    <w:basedOn w:val="a8"/>
    <w:uiPriority w:val="99"/>
    <w:rsid w:val="004E7FEC"/>
    <w:rPr>
      <w:rFonts w:ascii="Times New Roman" w:hAnsi="Times New Roman" w:cs="Times New Roman"/>
      <w:b/>
      <w:bCs/>
      <w:sz w:val="25"/>
      <w:szCs w:val="25"/>
      <w:u w:val="none"/>
      <w:shd w:val="clear" w:color="auto" w:fill="FFFFFF"/>
    </w:rPr>
  </w:style>
  <w:style w:type="paragraph" w:styleId="ad">
    <w:name w:val="No Spacing"/>
    <w:link w:val="ae"/>
    <w:uiPriority w:val="1"/>
    <w:qFormat/>
    <w:rsid w:val="004E7FEC"/>
    <w:pPr>
      <w:spacing w:after="0" w:line="240" w:lineRule="auto"/>
    </w:pPr>
    <w:rPr>
      <w:rFonts w:eastAsiaTheme="minorEastAsia"/>
      <w:lang w:eastAsia="ru-RU"/>
    </w:rPr>
  </w:style>
  <w:style w:type="character" w:customStyle="1" w:styleId="ae">
    <w:name w:val="Без интервала Знак"/>
    <w:basedOn w:val="a0"/>
    <w:link w:val="ad"/>
    <w:uiPriority w:val="1"/>
    <w:rsid w:val="004E7FEC"/>
    <w:rPr>
      <w:rFonts w:eastAsiaTheme="minorEastAsia"/>
      <w:lang w:eastAsia="ru-RU"/>
    </w:rPr>
  </w:style>
  <w:style w:type="paragraph" w:styleId="af">
    <w:name w:val="header"/>
    <w:basedOn w:val="a"/>
    <w:link w:val="af0"/>
    <w:uiPriority w:val="99"/>
    <w:unhideWhenUsed/>
    <w:rsid w:val="004E7FE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4E7FEC"/>
  </w:style>
  <w:style w:type="paragraph" w:styleId="af1">
    <w:name w:val="footer"/>
    <w:basedOn w:val="a"/>
    <w:link w:val="af2"/>
    <w:uiPriority w:val="99"/>
    <w:unhideWhenUsed/>
    <w:rsid w:val="004E7FE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4E7FEC"/>
  </w:style>
  <w:style w:type="character" w:customStyle="1" w:styleId="af3">
    <w:name w:val="Текст сноски Знак"/>
    <w:basedOn w:val="a0"/>
    <w:link w:val="af4"/>
    <w:uiPriority w:val="99"/>
    <w:semiHidden/>
    <w:rsid w:val="004E7F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4">
    <w:name w:val="footnote text"/>
    <w:basedOn w:val="a"/>
    <w:link w:val="af3"/>
    <w:uiPriority w:val="99"/>
    <w:semiHidden/>
    <w:unhideWhenUsed/>
    <w:rsid w:val="004E7FE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2">
    <w:name w:val="Текст сноски Знак1"/>
    <w:basedOn w:val="a0"/>
    <w:uiPriority w:val="99"/>
    <w:semiHidden/>
    <w:rsid w:val="004E7FEC"/>
    <w:rPr>
      <w:sz w:val="20"/>
      <w:szCs w:val="20"/>
    </w:rPr>
  </w:style>
  <w:style w:type="character" w:styleId="af5">
    <w:name w:val="footnote reference"/>
    <w:basedOn w:val="a0"/>
    <w:uiPriority w:val="99"/>
    <w:semiHidden/>
    <w:unhideWhenUsed/>
    <w:rsid w:val="004E7FEC"/>
    <w:rPr>
      <w:vertAlign w:val="superscript"/>
    </w:rPr>
  </w:style>
  <w:style w:type="character" w:styleId="af6">
    <w:name w:val="Hyperlink"/>
    <w:basedOn w:val="a0"/>
    <w:rsid w:val="004E7FEC"/>
    <w:rPr>
      <w:color w:val="0000FF"/>
      <w:u w:val="single"/>
    </w:rPr>
  </w:style>
  <w:style w:type="paragraph" w:styleId="13">
    <w:name w:val="toc 1"/>
    <w:basedOn w:val="a"/>
    <w:next w:val="a"/>
    <w:autoRedefine/>
    <w:semiHidden/>
    <w:rsid w:val="00950276"/>
    <w:pPr>
      <w:tabs>
        <w:tab w:val="left" w:pos="0"/>
        <w:tab w:val="left" w:pos="426"/>
        <w:tab w:val="right" w:leader="dot" w:pos="9923"/>
      </w:tabs>
      <w:spacing w:after="0" w:line="360" w:lineRule="auto"/>
      <w:jc w:val="both"/>
    </w:pPr>
    <w:rPr>
      <w:rFonts w:ascii="Times New Roman" w:eastAsia="Times New Roman" w:hAnsi="Times New Roman" w:cs="Times New Roman"/>
      <w:b/>
      <w:sz w:val="28"/>
      <w:szCs w:val="28"/>
      <w:lang w:val="uk-UA" w:eastAsia="ru-RU"/>
    </w:rPr>
  </w:style>
  <w:style w:type="paragraph" w:styleId="25">
    <w:name w:val="toc 2"/>
    <w:basedOn w:val="a"/>
    <w:next w:val="a"/>
    <w:autoRedefine/>
    <w:semiHidden/>
    <w:rsid w:val="004E7FEC"/>
    <w:pPr>
      <w:tabs>
        <w:tab w:val="right" w:leader="dot" w:pos="9923"/>
      </w:tabs>
      <w:spacing w:after="0" w:line="360" w:lineRule="auto"/>
      <w:ind w:left="709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hps">
    <w:name w:val="hps"/>
    <w:basedOn w:val="a0"/>
    <w:rsid w:val="004E7FEC"/>
  </w:style>
  <w:style w:type="paragraph" w:customStyle="1" w:styleId="NAPNormal">
    <w:name w:val="NAP_Normal"/>
    <w:link w:val="NAPNormal0"/>
    <w:rsid w:val="004E7FEC"/>
    <w:pPr>
      <w:widowControl w:val="0"/>
      <w:spacing w:after="0" w:line="240" w:lineRule="auto"/>
      <w:ind w:firstLine="284"/>
      <w:jc w:val="both"/>
    </w:pPr>
    <w:rPr>
      <w:rFonts w:ascii="Century Schoolbook" w:eastAsia="Times New Roman" w:hAnsi="Century Schoolbook" w:cs="Times New Roman"/>
      <w:sz w:val="18"/>
      <w:szCs w:val="20"/>
      <w:lang w:val="uk-UA" w:eastAsia="ru-RU"/>
    </w:rPr>
  </w:style>
  <w:style w:type="character" w:customStyle="1" w:styleId="NAPNormal0">
    <w:name w:val="NAP_Normal Знак"/>
    <w:link w:val="NAPNormal"/>
    <w:rsid w:val="004E7FEC"/>
    <w:rPr>
      <w:rFonts w:ascii="Century Schoolbook" w:eastAsia="Times New Roman" w:hAnsi="Century Schoolbook" w:cs="Times New Roman"/>
      <w:sz w:val="18"/>
      <w:szCs w:val="20"/>
      <w:lang w:val="uk-UA" w:eastAsia="ru-RU"/>
    </w:rPr>
  </w:style>
  <w:style w:type="paragraph" w:customStyle="1" w:styleId="14">
    <w:name w:val="Абзац списка1"/>
    <w:basedOn w:val="a"/>
    <w:rsid w:val="004E7FEC"/>
    <w:pPr>
      <w:spacing w:after="0" w:line="360" w:lineRule="auto"/>
      <w:ind w:left="720" w:firstLine="709"/>
      <w:contextualSpacing/>
      <w:jc w:val="both"/>
    </w:pPr>
    <w:rPr>
      <w:rFonts w:ascii="Times New Roman" w:eastAsia="Calibri" w:hAnsi="Times New Roman" w:cs="Times New Roman"/>
      <w:sz w:val="28"/>
      <w:szCs w:val="20"/>
      <w:lang w:eastAsia="ru-RU"/>
    </w:rPr>
  </w:style>
  <w:style w:type="character" w:styleId="af7">
    <w:name w:val="Emphasis"/>
    <w:basedOn w:val="a0"/>
    <w:uiPriority w:val="20"/>
    <w:qFormat/>
    <w:rsid w:val="004E7FEC"/>
    <w:rPr>
      <w:i/>
      <w:iCs/>
    </w:rPr>
  </w:style>
  <w:style w:type="paragraph" w:customStyle="1" w:styleId="NAPSection">
    <w:name w:val="NAP_Section"/>
    <w:basedOn w:val="NAPNormal"/>
    <w:rsid w:val="004E7FEC"/>
    <w:pPr>
      <w:tabs>
        <w:tab w:val="num" w:pos="285"/>
      </w:tabs>
      <w:ind w:left="284" w:hanging="284"/>
      <w:jc w:val="left"/>
    </w:pPr>
    <w:rPr>
      <w:b/>
      <w:bCs/>
      <w:caps/>
    </w:rPr>
  </w:style>
  <w:style w:type="paragraph" w:customStyle="1" w:styleId="NAPSubsection">
    <w:name w:val="NAP_Subsection"/>
    <w:basedOn w:val="NAPNormal"/>
    <w:rsid w:val="004E7FEC"/>
    <w:pPr>
      <w:tabs>
        <w:tab w:val="left" w:pos="454"/>
      </w:tabs>
      <w:ind w:left="454" w:hanging="454"/>
    </w:pPr>
    <w:rPr>
      <w:b/>
    </w:rPr>
  </w:style>
  <w:style w:type="character" w:customStyle="1" w:styleId="apple-style-span">
    <w:name w:val="apple-style-span"/>
    <w:basedOn w:val="a0"/>
    <w:rsid w:val="004E7FEC"/>
  </w:style>
  <w:style w:type="paragraph" w:styleId="31">
    <w:name w:val="toc 3"/>
    <w:basedOn w:val="a"/>
    <w:next w:val="a"/>
    <w:autoRedefine/>
    <w:unhideWhenUsed/>
    <w:rsid w:val="00527B58"/>
    <w:pPr>
      <w:tabs>
        <w:tab w:val="left" w:pos="284"/>
      </w:tabs>
      <w:spacing w:after="100" w:line="360" w:lineRule="auto"/>
      <w:jc w:val="both"/>
    </w:pPr>
    <w:rPr>
      <w:rFonts w:ascii="Times New Roman" w:hAnsi="Times New Roman" w:cs="Times New Roman"/>
      <w:b/>
      <w:noProof/>
      <w:sz w:val="28"/>
      <w:szCs w:val="28"/>
    </w:rPr>
  </w:style>
  <w:style w:type="character" w:customStyle="1" w:styleId="alt-edited">
    <w:name w:val="alt-edited"/>
    <w:basedOn w:val="a0"/>
    <w:rsid w:val="00BB3436"/>
  </w:style>
  <w:style w:type="character" w:customStyle="1" w:styleId="shorttext">
    <w:name w:val="short_text"/>
    <w:basedOn w:val="a0"/>
    <w:rsid w:val="00FE2FF1"/>
  </w:style>
  <w:style w:type="character" w:customStyle="1" w:styleId="atn">
    <w:name w:val="atn"/>
    <w:basedOn w:val="a0"/>
    <w:rsid w:val="004C3A3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0E79"/>
    <w:pPr>
      <w:spacing w:after="200" w:line="276" w:lineRule="auto"/>
    </w:pPr>
  </w:style>
  <w:style w:type="paragraph" w:styleId="1">
    <w:name w:val="heading 1"/>
    <w:basedOn w:val="a"/>
    <w:link w:val="10"/>
    <w:uiPriority w:val="9"/>
    <w:qFormat/>
    <w:rsid w:val="004E7FE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E7FE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3">
    <w:name w:val="List Paragraph"/>
    <w:basedOn w:val="a"/>
    <w:uiPriority w:val="34"/>
    <w:qFormat/>
    <w:rsid w:val="004E7FEC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4E7FE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E7F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E7FEC"/>
    <w:rPr>
      <w:rFonts w:ascii="Tahoma" w:hAnsi="Tahoma" w:cs="Tahoma"/>
      <w:sz w:val="16"/>
      <w:szCs w:val="16"/>
    </w:rPr>
  </w:style>
  <w:style w:type="paragraph" w:customStyle="1" w:styleId="Footnote">
    <w:name w:val="Footnote"/>
    <w:basedOn w:val="a"/>
    <w:next w:val="a"/>
    <w:rsid w:val="004E7FE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rsid w:val="004E7FE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caption"/>
    <w:basedOn w:val="a"/>
    <w:next w:val="a"/>
    <w:uiPriority w:val="35"/>
    <w:unhideWhenUsed/>
    <w:qFormat/>
    <w:rsid w:val="004E7FEC"/>
    <w:pPr>
      <w:spacing w:line="240" w:lineRule="auto"/>
    </w:pPr>
    <w:rPr>
      <w:b/>
      <w:bCs/>
      <w:color w:val="5B9BD5" w:themeColor="accent1"/>
      <w:sz w:val="18"/>
      <w:szCs w:val="18"/>
    </w:rPr>
  </w:style>
  <w:style w:type="paragraph" w:customStyle="1" w:styleId="Section">
    <w:name w:val="Section"/>
    <w:aliases w:val="Heading 1"/>
    <w:basedOn w:val="a"/>
    <w:next w:val="a"/>
    <w:rsid w:val="004E7FEC"/>
    <w:pPr>
      <w:keepNext/>
      <w:widowControl w:val="0"/>
      <w:autoSpaceDE w:val="0"/>
      <w:autoSpaceDN w:val="0"/>
      <w:adjustRightInd w:val="0"/>
      <w:spacing w:before="240" w:after="160" w:line="240" w:lineRule="auto"/>
    </w:pPr>
    <w:rPr>
      <w:rFonts w:ascii="Times New Roman" w:eastAsia="Times New Roman" w:hAnsi="Times New Roman" w:cs="Times New Roman"/>
      <w:b/>
      <w:bCs/>
      <w:sz w:val="34"/>
      <w:szCs w:val="34"/>
      <w:lang w:eastAsia="ru-RU"/>
    </w:rPr>
  </w:style>
  <w:style w:type="paragraph" w:styleId="2">
    <w:name w:val="Body Text Indent 2"/>
    <w:aliases w:val=" Знак"/>
    <w:basedOn w:val="a"/>
    <w:link w:val="20"/>
    <w:rsid w:val="004E7FEC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с отступом 2 Знак"/>
    <w:aliases w:val=" Знак Знак"/>
    <w:basedOn w:val="a0"/>
    <w:link w:val="2"/>
    <w:rsid w:val="004E7FE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Основний текст_"/>
    <w:basedOn w:val="a0"/>
    <w:link w:val="11"/>
    <w:uiPriority w:val="99"/>
    <w:locked/>
    <w:rsid w:val="004E7FEC"/>
    <w:rPr>
      <w:rFonts w:ascii="Times New Roman" w:hAnsi="Times New Roman" w:cs="Times New Roman"/>
      <w:sz w:val="25"/>
      <w:szCs w:val="25"/>
      <w:shd w:val="clear" w:color="auto" w:fill="FFFFFF"/>
    </w:rPr>
  </w:style>
  <w:style w:type="paragraph" w:customStyle="1" w:styleId="11">
    <w:name w:val="Основний текст1"/>
    <w:basedOn w:val="a"/>
    <w:link w:val="a8"/>
    <w:uiPriority w:val="99"/>
    <w:rsid w:val="004E7FEC"/>
    <w:pPr>
      <w:widowControl w:val="0"/>
      <w:shd w:val="clear" w:color="auto" w:fill="FFFFFF"/>
      <w:spacing w:after="2040" w:line="518" w:lineRule="exact"/>
      <w:ind w:hanging="380"/>
      <w:jc w:val="center"/>
    </w:pPr>
    <w:rPr>
      <w:rFonts w:ascii="Times New Roman" w:hAnsi="Times New Roman" w:cs="Times New Roman"/>
      <w:sz w:val="25"/>
      <w:szCs w:val="25"/>
    </w:rPr>
  </w:style>
  <w:style w:type="character" w:customStyle="1" w:styleId="21">
    <w:name w:val="Основний текст (2)_"/>
    <w:basedOn w:val="a0"/>
    <w:link w:val="210"/>
    <w:uiPriority w:val="99"/>
    <w:locked/>
    <w:rsid w:val="004E7FEC"/>
    <w:rPr>
      <w:rFonts w:ascii="Times New Roman" w:hAnsi="Times New Roman" w:cs="Times New Roman"/>
      <w:b/>
      <w:bCs/>
      <w:sz w:val="25"/>
      <w:szCs w:val="25"/>
      <w:shd w:val="clear" w:color="auto" w:fill="FFFFFF"/>
    </w:rPr>
  </w:style>
  <w:style w:type="paragraph" w:customStyle="1" w:styleId="210">
    <w:name w:val="Основний текст (2)1"/>
    <w:basedOn w:val="a"/>
    <w:link w:val="21"/>
    <w:uiPriority w:val="99"/>
    <w:rsid w:val="004E7FEC"/>
    <w:pPr>
      <w:widowControl w:val="0"/>
      <w:shd w:val="clear" w:color="auto" w:fill="FFFFFF"/>
      <w:spacing w:before="2040" w:after="0" w:line="515" w:lineRule="exact"/>
      <w:ind w:hanging="1380"/>
      <w:jc w:val="center"/>
    </w:pPr>
    <w:rPr>
      <w:rFonts w:ascii="Times New Roman" w:hAnsi="Times New Roman" w:cs="Times New Roman"/>
      <w:b/>
      <w:bCs/>
      <w:sz w:val="25"/>
      <w:szCs w:val="25"/>
    </w:rPr>
  </w:style>
  <w:style w:type="character" w:customStyle="1" w:styleId="a9">
    <w:name w:val="Основний текст + Напівжирний"/>
    <w:basedOn w:val="a8"/>
    <w:uiPriority w:val="99"/>
    <w:rsid w:val="004E7FEC"/>
    <w:rPr>
      <w:rFonts w:ascii="Times New Roman" w:hAnsi="Times New Roman" w:cs="Times New Roman"/>
      <w:b/>
      <w:bCs/>
      <w:sz w:val="25"/>
      <w:szCs w:val="25"/>
      <w:shd w:val="clear" w:color="auto" w:fill="FFFFFF"/>
    </w:rPr>
  </w:style>
  <w:style w:type="character" w:customStyle="1" w:styleId="3">
    <w:name w:val="Основний текст (3)_"/>
    <w:basedOn w:val="a0"/>
    <w:link w:val="30"/>
    <w:uiPriority w:val="99"/>
    <w:locked/>
    <w:rsid w:val="004E7FEC"/>
    <w:rPr>
      <w:rFonts w:ascii="Times New Roman" w:hAnsi="Times New Roman" w:cs="Times New Roman"/>
      <w:i/>
      <w:iCs/>
      <w:sz w:val="25"/>
      <w:szCs w:val="25"/>
      <w:shd w:val="clear" w:color="auto" w:fill="FFFFFF"/>
    </w:rPr>
  </w:style>
  <w:style w:type="paragraph" w:customStyle="1" w:styleId="30">
    <w:name w:val="Основний текст (3)"/>
    <w:basedOn w:val="a"/>
    <w:link w:val="3"/>
    <w:uiPriority w:val="99"/>
    <w:rsid w:val="004E7FEC"/>
    <w:pPr>
      <w:widowControl w:val="0"/>
      <w:shd w:val="clear" w:color="auto" w:fill="FFFFFF"/>
      <w:spacing w:after="1140" w:line="240" w:lineRule="atLeast"/>
      <w:jc w:val="both"/>
    </w:pPr>
    <w:rPr>
      <w:rFonts w:ascii="Times New Roman" w:hAnsi="Times New Roman" w:cs="Times New Roman"/>
      <w:i/>
      <w:iCs/>
      <w:sz w:val="25"/>
      <w:szCs w:val="25"/>
    </w:rPr>
  </w:style>
  <w:style w:type="character" w:customStyle="1" w:styleId="aa">
    <w:name w:val="Основний текст"/>
    <w:basedOn w:val="a8"/>
    <w:uiPriority w:val="99"/>
    <w:rsid w:val="004E7FEC"/>
    <w:rPr>
      <w:rFonts w:ascii="Times New Roman" w:hAnsi="Times New Roman" w:cs="Times New Roman"/>
      <w:sz w:val="25"/>
      <w:szCs w:val="25"/>
      <w:u w:val="single"/>
      <w:shd w:val="clear" w:color="auto" w:fill="FFFFFF"/>
    </w:rPr>
  </w:style>
  <w:style w:type="character" w:customStyle="1" w:styleId="22">
    <w:name w:val="Підпис до таблиці (2)_"/>
    <w:basedOn w:val="a0"/>
    <w:link w:val="23"/>
    <w:uiPriority w:val="99"/>
    <w:locked/>
    <w:rsid w:val="004E7FEC"/>
    <w:rPr>
      <w:rFonts w:ascii="Times New Roman" w:hAnsi="Times New Roman" w:cs="Times New Roman"/>
      <w:sz w:val="25"/>
      <w:szCs w:val="25"/>
      <w:shd w:val="clear" w:color="auto" w:fill="FFFFFF"/>
    </w:rPr>
  </w:style>
  <w:style w:type="paragraph" w:customStyle="1" w:styleId="23">
    <w:name w:val="Підпис до таблиці (2)"/>
    <w:basedOn w:val="a"/>
    <w:link w:val="22"/>
    <w:uiPriority w:val="99"/>
    <w:rsid w:val="004E7FEC"/>
    <w:pPr>
      <w:widowControl w:val="0"/>
      <w:shd w:val="clear" w:color="auto" w:fill="FFFFFF"/>
      <w:spacing w:after="60" w:line="240" w:lineRule="atLeast"/>
      <w:jc w:val="both"/>
    </w:pPr>
    <w:rPr>
      <w:rFonts w:ascii="Times New Roman" w:hAnsi="Times New Roman" w:cs="Times New Roman"/>
      <w:sz w:val="25"/>
      <w:szCs w:val="25"/>
    </w:rPr>
  </w:style>
  <w:style w:type="character" w:customStyle="1" w:styleId="ab">
    <w:name w:val="Підпис до таблиці_"/>
    <w:basedOn w:val="a0"/>
    <w:link w:val="ac"/>
    <w:uiPriority w:val="99"/>
    <w:locked/>
    <w:rsid w:val="004E7FEC"/>
    <w:rPr>
      <w:rFonts w:ascii="Times New Roman" w:hAnsi="Times New Roman" w:cs="Times New Roman"/>
      <w:b/>
      <w:bCs/>
      <w:sz w:val="25"/>
      <w:szCs w:val="25"/>
      <w:shd w:val="clear" w:color="auto" w:fill="FFFFFF"/>
    </w:rPr>
  </w:style>
  <w:style w:type="paragraph" w:customStyle="1" w:styleId="ac">
    <w:name w:val="Підпис до таблиці"/>
    <w:basedOn w:val="a"/>
    <w:link w:val="ab"/>
    <w:uiPriority w:val="99"/>
    <w:rsid w:val="004E7FEC"/>
    <w:pPr>
      <w:widowControl w:val="0"/>
      <w:shd w:val="clear" w:color="auto" w:fill="FFFFFF"/>
      <w:spacing w:before="60" w:after="0" w:line="240" w:lineRule="atLeast"/>
    </w:pPr>
    <w:rPr>
      <w:rFonts w:ascii="Times New Roman" w:hAnsi="Times New Roman" w:cs="Times New Roman"/>
      <w:b/>
      <w:bCs/>
      <w:sz w:val="25"/>
      <w:szCs w:val="25"/>
    </w:rPr>
  </w:style>
  <w:style w:type="character" w:customStyle="1" w:styleId="MSGothic">
    <w:name w:val="Основний текст + MS Gothic"/>
    <w:aliases w:val="10 pt"/>
    <w:basedOn w:val="a8"/>
    <w:uiPriority w:val="99"/>
    <w:rsid w:val="004E7FEC"/>
    <w:rPr>
      <w:rFonts w:ascii="MS Gothic" w:eastAsia="MS Gothic" w:hAnsi="Times New Roman" w:cs="MS Gothic"/>
      <w:noProof/>
      <w:sz w:val="20"/>
      <w:szCs w:val="20"/>
      <w:u w:val="none"/>
      <w:shd w:val="clear" w:color="auto" w:fill="FFFFFF"/>
    </w:rPr>
  </w:style>
  <w:style w:type="character" w:customStyle="1" w:styleId="24">
    <w:name w:val="Основний текст2"/>
    <w:basedOn w:val="a8"/>
    <w:uiPriority w:val="99"/>
    <w:rsid w:val="004E7FEC"/>
    <w:rPr>
      <w:rFonts w:ascii="Times New Roman" w:hAnsi="Times New Roman" w:cs="Times New Roman"/>
      <w:sz w:val="25"/>
      <w:szCs w:val="25"/>
      <w:u w:val="none"/>
      <w:shd w:val="clear" w:color="auto" w:fill="FFFFFF"/>
    </w:rPr>
  </w:style>
  <w:style w:type="character" w:customStyle="1" w:styleId="22pt">
    <w:name w:val="Основний текст (2) + Інтервал 2 pt"/>
    <w:basedOn w:val="21"/>
    <w:uiPriority w:val="99"/>
    <w:rsid w:val="004E7FEC"/>
    <w:rPr>
      <w:rFonts w:ascii="Times New Roman" w:hAnsi="Times New Roman" w:cs="Times New Roman"/>
      <w:b/>
      <w:bCs/>
      <w:spacing w:val="50"/>
      <w:sz w:val="25"/>
      <w:szCs w:val="25"/>
      <w:u w:val="none"/>
      <w:shd w:val="clear" w:color="auto" w:fill="FFFFFF"/>
    </w:rPr>
  </w:style>
  <w:style w:type="character" w:customStyle="1" w:styleId="21pt">
    <w:name w:val="Основний текст (2) + Інтервал 1 pt"/>
    <w:basedOn w:val="21"/>
    <w:uiPriority w:val="99"/>
    <w:rsid w:val="004E7FEC"/>
    <w:rPr>
      <w:rFonts w:ascii="Times New Roman" w:hAnsi="Times New Roman" w:cs="Times New Roman"/>
      <w:b/>
      <w:bCs/>
      <w:spacing w:val="20"/>
      <w:sz w:val="25"/>
      <w:szCs w:val="25"/>
      <w:u w:val="none"/>
      <w:shd w:val="clear" w:color="auto" w:fill="FFFFFF"/>
    </w:rPr>
  </w:style>
  <w:style w:type="character" w:customStyle="1" w:styleId="4">
    <w:name w:val="Основний текст + Напівжирний4"/>
    <w:basedOn w:val="a8"/>
    <w:uiPriority w:val="99"/>
    <w:rsid w:val="004E7FEC"/>
    <w:rPr>
      <w:rFonts w:ascii="Times New Roman" w:hAnsi="Times New Roman" w:cs="Times New Roman"/>
      <w:b/>
      <w:bCs/>
      <w:sz w:val="25"/>
      <w:szCs w:val="25"/>
      <w:u w:val="none"/>
      <w:shd w:val="clear" w:color="auto" w:fill="FFFFFF"/>
    </w:rPr>
  </w:style>
  <w:style w:type="paragraph" w:styleId="ad">
    <w:name w:val="No Spacing"/>
    <w:link w:val="ae"/>
    <w:uiPriority w:val="1"/>
    <w:qFormat/>
    <w:rsid w:val="004E7FEC"/>
    <w:pPr>
      <w:spacing w:after="0" w:line="240" w:lineRule="auto"/>
    </w:pPr>
    <w:rPr>
      <w:rFonts w:eastAsiaTheme="minorEastAsia"/>
      <w:lang w:eastAsia="ru-RU"/>
    </w:rPr>
  </w:style>
  <w:style w:type="character" w:customStyle="1" w:styleId="ae">
    <w:name w:val="Без интервала Знак"/>
    <w:basedOn w:val="a0"/>
    <w:link w:val="ad"/>
    <w:uiPriority w:val="1"/>
    <w:rsid w:val="004E7FEC"/>
    <w:rPr>
      <w:rFonts w:eastAsiaTheme="minorEastAsia"/>
      <w:lang w:eastAsia="ru-RU"/>
    </w:rPr>
  </w:style>
  <w:style w:type="paragraph" w:styleId="af">
    <w:name w:val="header"/>
    <w:basedOn w:val="a"/>
    <w:link w:val="af0"/>
    <w:uiPriority w:val="99"/>
    <w:unhideWhenUsed/>
    <w:rsid w:val="004E7FE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4E7FEC"/>
  </w:style>
  <w:style w:type="paragraph" w:styleId="af1">
    <w:name w:val="footer"/>
    <w:basedOn w:val="a"/>
    <w:link w:val="af2"/>
    <w:uiPriority w:val="99"/>
    <w:unhideWhenUsed/>
    <w:rsid w:val="004E7FE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4E7FEC"/>
  </w:style>
  <w:style w:type="character" w:customStyle="1" w:styleId="af3">
    <w:name w:val="Текст сноски Знак"/>
    <w:basedOn w:val="a0"/>
    <w:link w:val="af4"/>
    <w:uiPriority w:val="99"/>
    <w:semiHidden/>
    <w:rsid w:val="004E7F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4">
    <w:name w:val="footnote text"/>
    <w:basedOn w:val="a"/>
    <w:link w:val="af3"/>
    <w:uiPriority w:val="99"/>
    <w:semiHidden/>
    <w:unhideWhenUsed/>
    <w:rsid w:val="004E7FE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2">
    <w:name w:val="Текст сноски Знак1"/>
    <w:basedOn w:val="a0"/>
    <w:uiPriority w:val="99"/>
    <w:semiHidden/>
    <w:rsid w:val="004E7FEC"/>
    <w:rPr>
      <w:sz w:val="20"/>
      <w:szCs w:val="20"/>
    </w:rPr>
  </w:style>
  <w:style w:type="character" w:styleId="af5">
    <w:name w:val="footnote reference"/>
    <w:basedOn w:val="a0"/>
    <w:uiPriority w:val="99"/>
    <w:semiHidden/>
    <w:unhideWhenUsed/>
    <w:rsid w:val="004E7FEC"/>
    <w:rPr>
      <w:vertAlign w:val="superscript"/>
    </w:rPr>
  </w:style>
  <w:style w:type="character" w:styleId="af6">
    <w:name w:val="Hyperlink"/>
    <w:basedOn w:val="a0"/>
    <w:rsid w:val="004E7FEC"/>
    <w:rPr>
      <w:color w:val="0000FF"/>
      <w:u w:val="single"/>
    </w:rPr>
  </w:style>
  <w:style w:type="paragraph" w:styleId="13">
    <w:name w:val="toc 1"/>
    <w:basedOn w:val="a"/>
    <w:next w:val="a"/>
    <w:autoRedefine/>
    <w:semiHidden/>
    <w:rsid w:val="00950276"/>
    <w:pPr>
      <w:tabs>
        <w:tab w:val="left" w:pos="0"/>
        <w:tab w:val="left" w:pos="426"/>
        <w:tab w:val="right" w:leader="dot" w:pos="9923"/>
      </w:tabs>
      <w:spacing w:after="0" w:line="360" w:lineRule="auto"/>
      <w:jc w:val="both"/>
    </w:pPr>
    <w:rPr>
      <w:rFonts w:ascii="Times New Roman" w:eastAsia="Times New Roman" w:hAnsi="Times New Roman" w:cs="Times New Roman"/>
      <w:b/>
      <w:sz w:val="28"/>
      <w:szCs w:val="28"/>
      <w:lang w:val="uk-UA" w:eastAsia="ru-RU"/>
    </w:rPr>
  </w:style>
  <w:style w:type="paragraph" w:styleId="25">
    <w:name w:val="toc 2"/>
    <w:basedOn w:val="a"/>
    <w:next w:val="a"/>
    <w:autoRedefine/>
    <w:semiHidden/>
    <w:rsid w:val="004E7FEC"/>
    <w:pPr>
      <w:tabs>
        <w:tab w:val="right" w:leader="dot" w:pos="9923"/>
      </w:tabs>
      <w:spacing w:after="0" w:line="360" w:lineRule="auto"/>
      <w:ind w:left="709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hps">
    <w:name w:val="hps"/>
    <w:basedOn w:val="a0"/>
    <w:rsid w:val="004E7FEC"/>
  </w:style>
  <w:style w:type="paragraph" w:customStyle="1" w:styleId="NAPNormal">
    <w:name w:val="NAP_Normal"/>
    <w:link w:val="NAPNormal0"/>
    <w:rsid w:val="004E7FEC"/>
    <w:pPr>
      <w:widowControl w:val="0"/>
      <w:spacing w:after="0" w:line="240" w:lineRule="auto"/>
      <w:ind w:firstLine="284"/>
      <w:jc w:val="both"/>
    </w:pPr>
    <w:rPr>
      <w:rFonts w:ascii="Century Schoolbook" w:eastAsia="Times New Roman" w:hAnsi="Century Schoolbook" w:cs="Times New Roman"/>
      <w:sz w:val="18"/>
      <w:szCs w:val="20"/>
      <w:lang w:val="uk-UA" w:eastAsia="ru-RU"/>
    </w:rPr>
  </w:style>
  <w:style w:type="character" w:customStyle="1" w:styleId="NAPNormal0">
    <w:name w:val="NAP_Normal Знак"/>
    <w:link w:val="NAPNormal"/>
    <w:rsid w:val="004E7FEC"/>
    <w:rPr>
      <w:rFonts w:ascii="Century Schoolbook" w:eastAsia="Times New Roman" w:hAnsi="Century Schoolbook" w:cs="Times New Roman"/>
      <w:sz w:val="18"/>
      <w:szCs w:val="20"/>
      <w:lang w:val="uk-UA" w:eastAsia="ru-RU"/>
    </w:rPr>
  </w:style>
  <w:style w:type="paragraph" w:customStyle="1" w:styleId="14">
    <w:name w:val="Абзац списка1"/>
    <w:basedOn w:val="a"/>
    <w:rsid w:val="004E7FEC"/>
    <w:pPr>
      <w:spacing w:after="0" w:line="360" w:lineRule="auto"/>
      <w:ind w:left="720" w:firstLine="709"/>
      <w:contextualSpacing/>
      <w:jc w:val="both"/>
    </w:pPr>
    <w:rPr>
      <w:rFonts w:ascii="Times New Roman" w:eastAsia="Calibri" w:hAnsi="Times New Roman" w:cs="Times New Roman"/>
      <w:sz w:val="28"/>
      <w:szCs w:val="20"/>
      <w:lang w:eastAsia="ru-RU"/>
    </w:rPr>
  </w:style>
  <w:style w:type="character" w:styleId="af7">
    <w:name w:val="Emphasis"/>
    <w:basedOn w:val="a0"/>
    <w:uiPriority w:val="20"/>
    <w:qFormat/>
    <w:rsid w:val="004E7FEC"/>
    <w:rPr>
      <w:i/>
      <w:iCs/>
    </w:rPr>
  </w:style>
  <w:style w:type="paragraph" w:customStyle="1" w:styleId="NAPSection">
    <w:name w:val="NAP_Section"/>
    <w:basedOn w:val="NAPNormal"/>
    <w:rsid w:val="004E7FEC"/>
    <w:pPr>
      <w:tabs>
        <w:tab w:val="num" w:pos="285"/>
      </w:tabs>
      <w:ind w:left="284" w:hanging="284"/>
      <w:jc w:val="left"/>
    </w:pPr>
    <w:rPr>
      <w:b/>
      <w:bCs/>
      <w:caps/>
    </w:rPr>
  </w:style>
  <w:style w:type="paragraph" w:customStyle="1" w:styleId="NAPSubsection">
    <w:name w:val="NAP_Subsection"/>
    <w:basedOn w:val="NAPNormal"/>
    <w:rsid w:val="004E7FEC"/>
    <w:pPr>
      <w:tabs>
        <w:tab w:val="left" w:pos="454"/>
      </w:tabs>
      <w:ind w:left="454" w:hanging="454"/>
    </w:pPr>
    <w:rPr>
      <w:b/>
    </w:rPr>
  </w:style>
  <w:style w:type="character" w:customStyle="1" w:styleId="apple-style-span">
    <w:name w:val="apple-style-span"/>
    <w:basedOn w:val="a0"/>
    <w:rsid w:val="004E7FEC"/>
  </w:style>
  <w:style w:type="paragraph" w:styleId="31">
    <w:name w:val="toc 3"/>
    <w:basedOn w:val="a"/>
    <w:next w:val="a"/>
    <w:autoRedefine/>
    <w:unhideWhenUsed/>
    <w:rsid w:val="00527B58"/>
    <w:pPr>
      <w:tabs>
        <w:tab w:val="left" w:pos="284"/>
      </w:tabs>
      <w:spacing w:after="100" w:line="360" w:lineRule="auto"/>
      <w:jc w:val="both"/>
    </w:pPr>
    <w:rPr>
      <w:rFonts w:ascii="Times New Roman" w:hAnsi="Times New Roman" w:cs="Times New Roman"/>
      <w:b/>
      <w:noProof/>
      <w:sz w:val="28"/>
      <w:szCs w:val="28"/>
    </w:rPr>
  </w:style>
  <w:style w:type="character" w:customStyle="1" w:styleId="alt-edited">
    <w:name w:val="alt-edited"/>
    <w:basedOn w:val="a0"/>
    <w:rsid w:val="00BB3436"/>
  </w:style>
  <w:style w:type="character" w:customStyle="1" w:styleId="shorttext">
    <w:name w:val="short_text"/>
    <w:basedOn w:val="a0"/>
    <w:rsid w:val="00FE2FF1"/>
  </w:style>
  <w:style w:type="character" w:customStyle="1" w:styleId="atn">
    <w:name w:val="atn"/>
    <w:basedOn w:val="a0"/>
    <w:rsid w:val="004C3A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220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6987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7065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75932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992623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045011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811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196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67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485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23687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05965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546220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84337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6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067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752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9640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1680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2863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142698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9828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28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39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340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373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9330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097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820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273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581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994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732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50165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55578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675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903811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302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2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603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853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1513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239870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94494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6193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0437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3204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50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75139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8446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99015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292503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0947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685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1367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318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20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767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219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064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2888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3665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16013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716755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21483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6323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352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699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54801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94356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90779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23584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2918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035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885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3261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6332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42113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382583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5412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5112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744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81271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88889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52292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17696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2884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5419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2323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15264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2962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1812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40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2511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698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558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6007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545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48669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21365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05267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1060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5021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2852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64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38084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300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6236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50824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8312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868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558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624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5808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6919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98007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03821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94371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1805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8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132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870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3767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72338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78421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89652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172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00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5042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828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8368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305553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11745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02870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4607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3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710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9821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35737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42340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123530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png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1.bin"/><Relationship Id="rId58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4.wmf"/><Relationship Id="rId6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jpeg"/><Relationship Id="rId56" Type="http://schemas.openxmlformats.org/officeDocument/2006/relationships/image" Target="media/image26.w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FFC261-580E-4E53-AEEC-116425D4A2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4</TotalTime>
  <Pages>8</Pages>
  <Words>2679</Words>
  <Characters>15272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рья</dc:creator>
  <cp:keywords/>
  <dc:description/>
  <cp:lastModifiedBy>Алексей</cp:lastModifiedBy>
  <cp:revision>59</cp:revision>
  <cp:lastPrinted>2015-12-03T13:54:00Z</cp:lastPrinted>
  <dcterms:created xsi:type="dcterms:W3CDTF">2015-10-28T14:04:00Z</dcterms:created>
  <dcterms:modified xsi:type="dcterms:W3CDTF">2019-11-25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